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15" r:id="rId3"/>
    <p:sldId id="340" r:id="rId4"/>
    <p:sldId id="271" r:id="rId5"/>
    <p:sldId id="281" r:id="rId6"/>
    <p:sldId id="284" r:id="rId7"/>
    <p:sldId id="273" r:id="rId8"/>
    <p:sldId id="285" r:id="rId9"/>
    <p:sldId id="282" r:id="rId10"/>
    <p:sldId id="298" r:id="rId11"/>
    <p:sldId id="286" r:id="rId12"/>
    <p:sldId id="283" r:id="rId13"/>
    <p:sldId id="287" r:id="rId14"/>
    <p:sldId id="275" r:id="rId15"/>
    <p:sldId id="288" r:id="rId16"/>
    <p:sldId id="289" r:id="rId17"/>
    <p:sldId id="290" r:id="rId18"/>
    <p:sldId id="291" r:id="rId19"/>
    <p:sldId id="278" r:id="rId20"/>
    <p:sldId id="293" r:id="rId21"/>
    <p:sldId id="294" r:id="rId22"/>
    <p:sldId id="295" r:id="rId23"/>
    <p:sldId id="296" r:id="rId24"/>
    <p:sldId id="345" r:id="rId25"/>
    <p:sldId id="371" r:id="rId26"/>
    <p:sldId id="372" r:id="rId27"/>
    <p:sldId id="347" r:id="rId28"/>
    <p:sldId id="370" r:id="rId29"/>
    <p:sldId id="297" r:id="rId30"/>
    <p:sldId id="368" r:id="rId31"/>
    <p:sldId id="369" r:id="rId32"/>
    <p:sldId id="280" r:id="rId33"/>
    <p:sldId id="270" r:id="rId34"/>
  </p:sldIdLst>
  <p:sldSz cx="12192000" cy="6858000"/>
  <p:notesSz cx="6858000" cy="9144000"/>
  <p:custDataLst>
    <p:tags r:id="rId3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3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63.xml"/><Relationship Id="rId38" Type="http://schemas.openxmlformats.org/officeDocument/2006/relationships/commentAuthors" Target="commentAuthors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1D84A9A-208A-4378-B978-5ABAE4E1A3B0}" type="presOf" srcId="{7BB27145-B151-47E8-A861-66402183E3A0}" destId="{01AC5AF5-8D67-4CBC-A1A3-F0577FDBF38E}" srcOrd="0" destOrd="0" presId="urn:microsoft.com/office/officeart/2005/8/layout/process4"/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C222B5B3-844C-4905-A7B9-14F4915C3DEE}" type="presOf" srcId="{253CDDB7-BB96-4003-BBC7-42D80477E21E}" destId="{1CBD4569-6870-42B2-A9DD-217728E10514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344A57DE-5363-44FB-A467-70CA7D3965F6}" type="presOf" srcId="{E582E736-2870-4E96-BED8-4CE0CF67995B}" destId="{B4406A72-DDFE-449E-A8CB-60482EBA02AE}" srcOrd="1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04C7B7A1-0C87-4703-945F-01FEC5140DEF}" type="presOf" srcId="{5892AFDF-AA56-4437-A5D0-69B8CDEC0A33}" destId="{C1A68B1A-3D49-4ACA-A2E3-B498B7BABEE6}" srcOrd="1" destOrd="0" presId="urn:microsoft.com/office/officeart/2005/8/layout/process4"/>
    <dgm:cxn modelId="{CBF860CF-AFE1-4E98-A9CA-5BC20F997312}" type="presOf" srcId="{686DB3D4-1AAC-4388-8C5D-57B9D632F429}" destId="{98C4E39E-10F3-4D03-A868-BC96ECF27A11}" srcOrd="1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D9C89A3F-A820-4001-85CF-99F06D69CB00}" type="presOf" srcId="{85183C90-3A16-41C4-896D-820917BB9D79}" destId="{D2B5C53B-EC74-48AE-90BF-B3B941F46D4C}" srcOrd="0" destOrd="0" presId="urn:microsoft.com/office/officeart/2005/8/layout/process4"/>
    <dgm:cxn modelId="{94F19FD9-F422-42C7-A16A-FFDAF81EE91B}" type="presOf" srcId="{5892AFDF-AA56-4437-A5D0-69B8CDEC0A33}" destId="{4A3841E5-E850-4768-BCEB-156462614172}" srcOrd="0" destOrd="0" presId="urn:microsoft.com/office/officeart/2005/8/layout/process4"/>
    <dgm:cxn modelId="{D3F918FD-9DEC-4F8E-BE2D-E6FC3B2E364D}" type="presOf" srcId="{E582E736-2870-4E96-BED8-4CE0CF67995B}" destId="{5EE99884-9E2E-4FE6-A5D8-6ACA831E9755}" srcOrd="0" destOrd="0" presId="urn:microsoft.com/office/officeart/2005/8/layout/process4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2A84A8B4-F904-40C3-95AA-267B840D927D}" type="presOf" srcId="{5897881D-4100-495D-8EA6-7E6C1A52B6D7}" destId="{26E760D4-5974-4810-8717-4B8FC2236871}" srcOrd="0" destOrd="0" presId="urn:microsoft.com/office/officeart/2005/8/layout/process4"/>
    <dgm:cxn modelId="{555FAB07-3BD8-481F-9A4E-BBD635931247}" type="presOf" srcId="{E233382C-9E75-4914-8328-34E1623ACCCF}" destId="{00129A5A-6583-48B0-96FB-05AE29122BAC}" srcOrd="0" destOrd="0" presId="urn:microsoft.com/office/officeart/2005/8/layout/process4"/>
    <dgm:cxn modelId="{90FAFDA9-ABC8-4859-9C7B-BA4BB0FDACC3}" type="presOf" srcId="{686DB3D4-1AAC-4388-8C5D-57B9D632F429}" destId="{808B7BA2-19FB-4C63-91A2-98D343C57F7C}" srcOrd="0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67571655-5ADC-4576-A3DA-A545951F43F6}" type="presOf" srcId="{471AD50B-B3B8-4AC5-A612-BA2FED03CC32}" destId="{4B9A3AFB-121F-4379-8524-D58120764772}" srcOrd="0" destOrd="0" presId="urn:microsoft.com/office/officeart/2005/8/layout/process4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5293AE79-D1FC-46E2-A3CF-D7037E4F03AE}" type="presOf" srcId="{4806D80E-8775-43C4-B227-0063AC4D5040}" destId="{53C0BA43-2DD6-40C9-A155-197C1C9388C9}" srcOrd="0" destOrd="0" presId="urn:microsoft.com/office/officeart/2005/8/layout/process4"/>
    <dgm:cxn modelId="{1A3D19FB-553E-4C54-8E2E-E2D4505E3BAC}" type="presParOf" srcId="{53C0BA43-2DD6-40C9-A155-197C1C9388C9}" destId="{7867D93A-4E93-4750-9905-E110B49D7C0C}" srcOrd="0" destOrd="0" presId="urn:microsoft.com/office/officeart/2005/8/layout/process4"/>
    <dgm:cxn modelId="{63D404F7-F92A-433F-A470-FE8A3164878B}" type="presParOf" srcId="{7867D93A-4E93-4750-9905-E110B49D7C0C}" destId="{808B7BA2-19FB-4C63-91A2-98D343C57F7C}" srcOrd="0" destOrd="0" presId="urn:microsoft.com/office/officeart/2005/8/layout/process4"/>
    <dgm:cxn modelId="{32C19EB9-3ECC-4A8E-B280-FFB3CC50A250}" type="presParOf" srcId="{7867D93A-4E93-4750-9905-E110B49D7C0C}" destId="{98C4E39E-10F3-4D03-A868-BC96ECF27A11}" srcOrd="1" destOrd="0" presId="urn:microsoft.com/office/officeart/2005/8/layout/process4"/>
    <dgm:cxn modelId="{1D907AB6-605E-4403-ADFB-9655F60002B2}" type="presParOf" srcId="{7867D93A-4E93-4750-9905-E110B49D7C0C}" destId="{15956C15-0725-455D-BF0E-2053741ACB11}" srcOrd="2" destOrd="0" presId="urn:microsoft.com/office/officeart/2005/8/layout/process4"/>
    <dgm:cxn modelId="{A8E5FC9E-8D5A-4762-8492-BB647EDFF816}" type="presParOf" srcId="{15956C15-0725-455D-BF0E-2053741ACB11}" destId="{01AC5AF5-8D67-4CBC-A1A3-F0577FDBF38E}" srcOrd="0" destOrd="0" presId="urn:microsoft.com/office/officeart/2005/8/layout/process4"/>
    <dgm:cxn modelId="{292A7FA7-E3DB-46D6-AE15-86F30324FB2F}" type="presParOf" srcId="{15956C15-0725-455D-BF0E-2053741ACB11}" destId="{1CBD4569-6870-42B2-A9DD-217728E10514}" srcOrd="1" destOrd="0" presId="urn:microsoft.com/office/officeart/2005/8/layout/process4"/>
    <dgm:cxn modelId="{F99C5EEE-89F9-4632-B258-859892FC316E}" type="presParOf" srcId="{53C0BA43-2DD6-40C9-A155-197C1C9388C9}" destId="{ADF88A39-752C-46E4-A362-B1CE22C74F39}" srcOrd="1" destOrd="0" presId="urn:microsoft.com/office/officeart/2005/8/layout/process4"/>
    <dgm:cxn modelId="{DB0BFA4E-2A18-4D63-9F82-D444AFE06BF8}" type="presParOf" srcId="{53C0BA43-2DD6-40C9-A155-197C1C9388C9}" destId="{592A0256-7C4E-445C-BEB9-E59A4A32736C}" srcOrd="2" destOrd="0" presId="urn:microsoft.com/office/officeart/2005/8/layout/process4"/>
    <dgm:cxn modelId="{C873C34B-217A-48FF-A42A-1FBD727250A3}" type="presParOf" srcId="{592A0256-7C4E-445C-BEB9-E59A4A32736C}" destId="{5EE99884-9E2E-4FE6-A5D8-6ACA831E9755}" srcOrd="0" destOrd="0" presId="urn:microsoft.com/office/officeart/2005/8/layout/process4"/>
    <dgm:cxn modelId="{6F5C95C1-E8AB-4755-817B-43482A3BE154}" type="presParOf" srcId="{592A0256-7C4E-445C-BEB9-E59A4A32736C}" destId="{B4406A72-DDFE-449E-A8CB-60482EBA02AE}" srcOrd="1" destOrd="0" presId="urn:microsoft.com/office/officeart/2005/8/layout/process4"/>
    <dgm:cxn modelId="{35435879-FBB4-42DB-B425-339C23BA5255}" type="presParOf" srcId="{592A0256-7C4E-445C-BEB9-E59A4A32736C}" destId="{282800D4-5028-4E8C-94BA-9CE910ECF6E5}" srcOrd="2" destOrd="0" presId="urn:microsoft.com/office/officeart/2005/8/layout/process4"/>
    <dgm:cxn modelId="{B8B2DC4F-DCB7-42A8-835D-4AA8F5004E07}" type="presParOf" srcId="{282800D4-5028-4E8C-94BA-9CE910ECF6E5}" destId="{D2B5C53B-EC74-48AE-90BF-B3B941F46D4C}" srcOrd="0" destOrd="0" presId="urn:microsoft.com/office/officeart/2005/8/layout/process4"/>
    <dgm:cxn modelId="{B5D8F6C1-45BE-464E-99A1-4A4AB153DF9C}" type="presParOf" srcId="{282800D4-5028-4E8C-94BA-9CE910ECF6E5}" destId="{00129A5A-6583-48B0-96FB-05AE29122BAC}" srcOrd="1" destOrd="0" presId="urn:microsoft.com/office/officeart/2005/8/layout/process4"/>
    <dgm:cxn modelId="{62C4D702-DCB9-435A-995B-58F32EA3D5EB}" type="presParOf" srcId="{53C0BA43-2DD6-40C9-A155-197C1C9388C9}" destId="{2E0806B2-1229-45F3-B1CC-E2D0D8F513D5}" srcOrd="3" destOrd="0" presId="urn:microsoft.com/office/officeart/2005/8/layout/process4"/>
    <dgm:cxn modelId="{865ED3E2-3FF2-44C1-A7B8-E66E33279A2F}" type="presParOf" srcId="{53C0BA43-2DD6-40C9-A155-197C1C9388C9}" destId="{B0259C26-5767-40FE-BA56-97FAF65E7950}" srcOrd="4" destOrd="0" presId="urn:microsoft.com/office/officeart/2005/8/layout/process4"/>
    <dgm:cxn modelId="{34E56393-64D5-4323-A207-C3EDD76413B3}" type="presParOf" srcId="{B0259C26-5767-40FE-BA56-97FAF65E7950}" destId="{4A3841E5-E850-4768-BCEB-156462614172}" srcOrd="0" destOrd="0" presId="urn:microsoft.com/office/officeart/2005/8/layout/process4"/>
    <dgm:cxn modelId="{FBEF4348-0D51-401A-B309-818ED470E1B7}" type="presParOf" srcId="{B0259C26-5767-40FE-BA56-97FAF65E7950}" destId="{C1A68B1A-3D49-4ACA-A2E3-B498B7BABEE6}" srcOrd="1" destOrd="0" presId="urn:microsoft.com/office/officeart/2005/8/layout/process4"/>
    <dgm:cxn modelId="{A1F7B762-6EBA-466B-8C06-872009FA51D3}" type="presParOf" srcId="{B0259C26-5767-40FE-BA56-97FAF65E7950}" destId="{5D5B5423-C58C-441F-A07A-E10BC6BAA87C}" srcOrd="2" destOrd="0" presId="urn:microsoft.com/office/officeart/2005/8/layout/process4"/>
    <dgm:cxn modelId="{41861697-5FC8-4E08-AE88-E284D48C1949}" type="presParOf" srcId="{5D5B5423-C58C-441F-A07A-E10BC6BAA87C}" destId="{4B9A3AFB-121F-4379-8524-D58120764772}" srcOrd="0" destOrd="0" presId="urn:microsoft.com/office/officeart/2005/8/layout/process4"/>
    <dgm:cxn modelId="{DF47BE2C-6FCE-4F0C-A708-8CE29C41D06A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7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7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21.wmf"/><Relationship Id="rId7" Type="http://schemas.openxmlformats.org/officeDocument/2006/relationships/image" Target="../media/image32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3" Type="http://schemas.openxmlformats.org/officeDocument/2006/relationships/image" Target="../media/image36.wmf"/><Relationship Id="rId12" Type="http://schemas.openxmlformats.org/officeDocument/2006/relationships/image" Target="../media/image35.wmf"/><Relationship Id="rId11" Type="http://schemas.openxmlformats.org/officeDocument/2006/relationships/image" Target="../media/image3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15.wmf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59.bin"/><Relationship Id="rId19" Type="http://schemas.openxmlformats.org/officeDocument/2006/relationships/image" Target="../media/image53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64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63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71.bin"/><Relationship Id="rId7" Type="http://schemas.openxmlformats.org/officeDocument/2006/relationships/image" Target="../media/image56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54.wmf"/><Relationship Id="rId2" Type="http://schemas.openxmlformats.org/officeDocument/2006/relationships/oleObject" Target="../embeddings/oleObject68.bin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31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58.wmf"/><Relationship Id="rId10" Type="http://schemas.openxmlformats.org/officeDocument/2006/relationships/oleObject" Target="../embeddings/oleObject72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5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54.wmf"/><Relationship Id="rId2" Type="http://schemas.openxmlformats.org/officeDocument/2006/relationships/oleObject" Target="../embeddings/oleObject74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80.bin"/><Relationship Id="rId7" Type="http://schemas.openxmlformats.org/officeDocument/2006/relationships/image" Target="../media/image61.wmf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8.bin"/><Relationship Id="rId3" Type="http://schemas.openxmlformats.org/officeDocument/2006/relationships/image" Target="../media/image59.wmf"/><Relationship Id="rId2" Type="http://schemas.openxmlformats.org/officeDocument/2006/relationships/oleObject" Target="../embeddings/oleObject77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63.wmf"/><Relationship Id="rId10" Type="http://schemas.openxmlformats.org/officeDocument/2006/relationships/oleObject" Target="../embeddings/oleObject81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83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82.bin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86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71.wmf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8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87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74.wmf"/><Relationship Id="rId6" Type="http://schemas.openxmlformats.org/officeDocument/2006/relationships/oleObject" Target="../embeddings/oleObject9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1.bin"/><Relationship Id="rId3" Type="http://schemas.openxmlformats.org/officeDocument/2006/relationships/image" Target="../media/image72.wmf"/><Relationship Id="rId2" Type="http://schemas.openxmlformats.org/officeDocument/2006/relationships/oleObject" Target="../embeddings/oleObject90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77.w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93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99.bin"/><Relationship Id="rId7" Type="http://schemas.openxmlformats.org/officeDocument/2006/relationships/image" Target="../media/image80.wmf"/><Relationship Id="rId6" Type="http://schemas.openxmlformats.org/officeDocument/2006/relationships/oleObject" Target="../embeddings/oleObject9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97.bin"/><Relationship Id="rId3" Type="http://schemas.openxmlformats.org/officeDocument/2006/relationships/image" Target="../media/image78.wmf"/><Relationship Id="rId2" Type="http://schemas.openxmlformats.org/officeDocument/2006/relationships/oleObject" Target="../embeddings/oleObject96.bin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1.xml"/><Relationship Id="rId13" Type="http://schemas.openxmlformats.org/officeDocument/2006/relationships/oleObject" Target="../embeddings/oleObject103.bin"/><Relationship Id="rId12" Type="http://schemas.openxmlformats.org/officeDocument/2006/relationships/oleObject" Target="../embeddings/oleObject102.bin"/><Relationship Id="rId11" Type="http://schemas.openxmlformats.org/officeDocument/2006/relationships/oleObject" Target="../embeddings/oleObject101.bin"/><Relationship Id="rId10" Type="http://schemas.openxmlformats.org/officeDocument/2006/relationships/oleObject" Target="../embeddings/oleObject100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84.w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82.wmf"/><Relationship Id="rId2" Type="http://schemas.openxmlformats.org/officeDocument/2006/relationships/oleObject" Target="../embeddings/oleObject104.bin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86.w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112.bin"/><Relationship Id="rId7" Type="http://schemas.openxmlformats.org/officeDocument/2006/relationships/image" Target="../media/image89.wmf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10.bin"/><Relationship Id="rId3" Type="http://schemas.openxmlformats.org/officeDocument/2006/relationships/image" Target="../media/image87.wmf"/><Relationship Id="rId2" Type="http://schemas.openxmlformats.org/officeDocument/2006/relationships/oleObject" Target="../embeddings/oleObject109.bin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91.wmf"/><Relationship Id="rId10" Type="http://schemas.openxmlformats.org/officeDocument/2006/relationships/oleObject" Target="../embeddings/oleObject113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94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92.wmf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114.bin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22.bin"/><Relationship Id="rId17" Type="http://schemas.openxmlformats.org/officeDocument/2006/relationships/image" Target="../media/image99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118.bin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oleObject" Target="../embeddings/oleObject126.bin"/><Relationship Id="rId7" Type="http://schemas.openxmlformats.org/officeDocument/2006/relationships/image" Target="../media/image103.wmf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24.bin"/><Relationship Id="rId3" Type="http://schemas.openxmlformats.org/officeDocument/2006/relationships/image" Target="../media/image101.wmf"/><Relationship Id="rId21" Type="http://schemas.openxmlformats.org/officeDocument/2006/relationships/vmlDrawing" Target="../drawings/vmlDrawing20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123.bin"/><Relationship Id="rId19" Type="http://schemas.openxmlformats.org/officeDocument/2006/relationships/image" Target="../media/image109.wmf"/><Relationship Id="rId18" Type="http://schemas.openxmlformats.org/officeDocument/2006/relationships/oleObject" Target="../embeddings/oleObject131.bin"/><Relationship Id="rId17" Type="http://schemas.openxmlformats.org/officeDocument/2006/relationships/image" Target="../media/image108.wmf"/><Relationship Id="rId16" Type="http://schemas.openxmlformats.org/officeDocument/2006/relationships/oleObject" Target="../embeddings/oleObject130.bin"/><Relationship Id="rId15" Type="http://schemas.openxmlformats.org/officeDocument/2006/relationships/image" Target="../media/image107.wmf"/><Relationship Id="rId14" Type="http://schemas.openxmlformats.org/officeDocument/2006/relationships/oleObject" Target="../embeddings/oleObject129.bin"/><Relationship Id="rId13" Type="http://schemas.openxmlformats.org/officeDocument/2006/relationships/image" Target="../media/image106.wmf"/><Relationship Id="rId12" Type="http://schemas.openxmlformats.org/officeDocument/2006/relationships/oleObject" Target="../embeddings/oleObject128.bin"/><Relationship Id="rId11" Type="http://schemas.openxmlformats.org/officeDocument/2006/relationships/image" Target="../media/image105.wmf"/><Relationship Id="rId10" Type="http://schemas.openxmlformats.org/officeDocument/2006/relationships/oleObject" Target="../embeddings/oleObject127.bin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0.wmf"/><Relationship Id="rId2" Type="http://schemas.openxmlformats.org/officeDocument/2006/relationships/oleObject" Target="../embeddings/oleObject132.bin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34.bin"/><Relationship Id="rId3" Type="http://schemas.openxmlformats.org/officeDocument/2006/relationships/image" Target="../media/image110.wmf"/><Relationship Id="rId2" Type="http://schemas.openxmlformats.org/officeDocument/2006/relationships/oleObject" Target="../embeddings/oleObject133.bin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3.png"/><Relationship Id="rId3" Type="http://schemas.openxmlformats.org/officeDocument/2006/relationships/image" Target="../media/image110.wmf"/><Relationship Id="rId2" Type="http://schemas.openxmlformats.org/officeDocument/2006/relationships/oleObject" Target="../embeddings/oleObject135.bin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38.bin"/><Relationship Id="rId3" Type="http://schemas.openxmlformats.org/officeDocument/2006/relationships/image" Target="../media/image115.wmf"/><Relationship Id="rId2" Type="http://schemas.openxmlformats.org/officeDocument/2006/relationships/oleObject" Target="../embeddings/oleObject137.bin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png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8.png"/><Relationship Id="rId3" Type="http://schemas.openxmlformats.org/officeDocument/2006/relationships/image" Target="../media/image115.wmf"/><Relationship Id="rId2" Type="http://schemas.openxmlformats.org/officeDocument/2006/relationships/oleObject" Target="../embeddings/oleObject139.bin"/><Relationship Id="rId11" Type="http://schemas.openxmlformats.org/officeDocument/2006/relationships/vmlDrawing" Target="../drawings/vmlDrawing25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145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43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42.bin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147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146.bin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9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148.bin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jpeg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1.xml"/><Relationship Id="rId23" Type="http://schemas.openxmlformats.org/officeDocument/2006/relationships/image" Target="../media/image24.wmf"/><Relationship Id="rId22" Type="http://schemas.openxmlformats.org/officeDocument/2006/relationships/oleObject" Target="../embeddings/oleObject22.bin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1.bin"/><Relationship Id="rId2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8.jpeg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14.wmf"/><Relationship Id="rId29" Type="http://schemas.openxmlformats.org/officeDocument/2006/relationships/vmlDrawing" Target="../drawings/vmlDrawing5.vml"/><Relationship Id="rId28" Type="http://schemas.openxmlformats.org/officeDocument/2006/relationships/slideLayout" Target="../slideLayouts/slideLayout1.xml"/><Relationship Id="rId27" Type="http://schemas.openxmlformats.org/officeDocument/2006/relationships/image" Target="../media/image36.wmf"/><Relationship Id="rId26" Type="http://schemas.openxmlformats.org/officeDocument/2006/relationships/oleObject" Target="../embeddings/oleObject42.bin"/><Relationship Id="rId25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23" Type="http://schemas.openxmlformats.org/officeDocument/2006/relationships/image" Target="../media/image34.wmf"/><Relationship Id="rId22" Type="http://schemas.openxmlformats.org/officeDocument/2006/relationships/oleObject" Target="../embeddings/oleObject40.bin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39.bin"/><Relationship Id="rId2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38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37.bin"/><Relationship Id="rId15" Type="http://schemas.openxmlformats.org/officeDocument/2006/relationships/image" Target="../media/image32.wmf"/><Relationship Id="rId14" Type="http://schemas.openxmlformats.org/officeDocument/2006/relationships/oleObject" Target="../embeddings/oleObject36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34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46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37.wmf"/><Relationship Id="rId2" Type="http://schemas.openxmlformats.org/officeDocument/2006/relationships/oleObject" Target="../embeddings/oleObject43.bin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49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48.bin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47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40.wmf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50.bin"/><Relationship Id="rId19" Type="http://schemas.openxmlformats.org/officeDocument/2006/relationships/image" Target="../media/image48.wmf"/><Relationship Id="rId18" Type="http://schemas.openxmlformats.org/officeDocument/2006/relationships/oleObject" Target="../embeddings/oleObject58.bin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46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8516" y="6368"/>
              <a:ext cx="566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4  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对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047135" y="2069599"/>
            <a:ext cx="10766323" cy="3329684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  <a:alpha val="87057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9888" y="3118676"/>
          <a:ext cx="1883151" cy="73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2" imgW="12496800" imgH="5181600" progId="Equation.3">
                  <p:embed/>
                </p:oleObj>
              </mc:Choice>
              <mc:Fallback>
                <p:oleObj name="公式" r:id="rId2" imgW="12496800" imgH="51816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9888" y="3118676"/>
                        <a:ext cx="1883151" cy="7336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826655" y="3188619"/>
          <a:ext cx="459815" cy="56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3048000" imgH="3962400" progId="Equation.3">
                  <p:embed/>
                </p:oleObj>
              </mc:Choice>
              <mc:Fallback>
                <p:oleObj name="公式" r:id="rId4" imgW="3048000" imgH="39624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655" y="3188619"/>
                        <a:ext cx="459815" cy="5622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508977" y="3112132"/>
          <a:ext cx="2159041" cy="73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6" imgW="14325600" imgH="5181600" progId="Equation.3">
                  <p:embed/>
                </p:oleObj>
              </mc:Choice>
              <mc:Fallback>
                <p:oleObj name="公式" r:id="rId6" imgW="14325600" imgH="51816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8977" y="3112132"/>
                        <a:ext cx="2159041" cy="7357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7651787" y="3186156"/>
          <a:ext cx="459815" cy="6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8" imgW="3048000" imgH="4267200" progId="Equation.3">
                  <p:embed/>
                </p:oleObj>
              </mc:Choice>
              <mc:Fallback>
                <p:oleObj name="公式" r:id="rId8" imgW="3048000" imgH="42672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51787" y="3186156"/>
                        <a:ext cx="459815" cy="606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9435632" y="3176065"/>
          <a:ext cx="20970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0" imgW="16764000" imgH="5486400" progId="Equation.3">
                  <p:embed/>
                </p:oleObj>
              </mc:Choice>
              <mc:Fallback>
                <p:oleObj name="公式" r:id="rId10" imgW="16764000" imgH="54864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35632" y="3176065"/>
                        <a:ext cx="2097087" cy="6238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棱台 23"/>
          <p:cNvSpPr/>
          <p:nvPr/>
        </p:nvSpPr>
        <p:spPr>
          <a:xfrm>
            <a:off x="634183" y="1092752"/>
            <a:ext cx="1327357" cy="1175153"/>
          </a:xfrm>
          <a:prstGeom prst="bevel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4970259" y="2110391"/>
          <a:ext cx="1292225" cy="46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2" imgW="11277600" imgH="4876800" progId="Equation.3">
                  <p:embed/>
                </p:oleObj>
              </mc:Choice>
              <mc:Fallback>
                <p:oleObj name="公式" r:id="rId12" imgW="11277600" imgH="48768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0259" y="2110391"/>
                        <a:ext cx="1292225" cy="4602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217246" y="2700327"/>
            <a:ext cx="2690712" cy="462910"/>
            <a:chOff x="4217246" y="2905432"/>
            <a:chExt cx="2690712" cy="462910"/>
          </a:xfrm>
        </p:grpSpPr>
        <p:cxnSp>
          <p:nvCxnSpPr>
            <p:cNvPr id="34" name="直接连接符 33"/>
            <p:cNvCxnSpPr/>
            <p:nvPr/>
          </p:nvCxnSpPr>
          <p:spPr>
            <a:xfrm rot="5400000" flipH="1" flipV="1">
              <a:off x="4004188" y="3134033"/>
              <a:ext cx="427703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218039" y="2905432"/>
              <a:ext cx="2684206" cy="1474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5400000" flipH="1" flipV="1">
              <a:off x="6693312" y="3153697"/>
              <a:ext cx="427703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 rot="10800000">
            <a:off x="5166059" y="3737631"/>
            <a:ext cx="2690712" cy="462910"/>
            <a:chOff x="4217246" y="2905432"/>
            <a:chExt cx="2690712" cy="462910"/>
          </a:xfrm>
        </p:grpSpPr>
        <p:cxnSp>
          <p:nvCxnSpPr>
            <p:cNvPr id="40" name="直接连接符 39"/>
            <p:cNvCxnSpPr/>
            <p:nvPr/>
          </p:nvCxnSpPr>
          <p:spPr>
            <a:xfrm rot="5400000" flipH="1" flipV="1">
              <a:off x="4004188" y="3134033"/>
              <a:ext cx="427703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218039" y="2905432"/>
              <a:ext cx="2684206" cy="1474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 flipH="1" flipV="1">
              <a:off x="6693312" y="3153697"/>
              <a:ext cx="427703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792788" y="4376626"/>
          <a:ext cx="1466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14" imgW="12801600" imgH="4267200" progId="Equation.3">
                  <p:embed/>
                </p:oleObj>
              </mc:Choice>
              <mc:Fallback>
                <p:oleObj name="公式" r:id="rId14" imgW="12801600" imgH="42672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2788" y="4376626"/>
                        <a:ext cx="1466850" cy="40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9485610" y="4308054"/>
          <a:ext cx="2135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16" imgW="17068800" imgH="5181600" progId="Equation.3">
                  <p:embed/>
                </p:oleObj>
              </mc:Choice>
              <mc:Fallback>
                <p:oleObj name="公式" r:id="rId16" imgW="17068800" imgH="5181600" progId="Equation.3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85610" y="4308054"/>
                        <a:ext cx="2135187" cy="5905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026719" y="5502521"/>
          <a:ext cx="3406467" cy="71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18" imgW="25603200" imgH="5486400" progId="Equation.3">
                  <p:embed/>
                </p:oleObj>
              </mc:Choice>
              <mc:Fallback>
                <p:oleObj name="公式" r:id="rId18" imgW="25603200" imgH="5486400" progId="Equation.3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6719" y="5502521"/>
                        <a:ext cx="3406467" cy="71125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右箭头 45"/>
          <p:cNvSpPr/>
          <p:nvPr/>
        </p:nvSpPr>
        <p:spPr>
          <a:xfrm>
            <a:off x="8082119" y="3260766"/>
            <a:ext cx="1209368" cy="516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为</a:t>
            </a:r>
            <a:endParaRPr lang="zh-CN" altLang="en-US" b="1" dirty="0"/>
          </a:p>
        </p:txBody>
      </p:sp>
      <p:sp>
        <p:nvSpPr>
          <p:cNvPr id="47" name="右箭头 46"/>
          <p:cNvSpPr/>
          <p:nvPr/>
        </p:nvSpPr>
        <p:spPr>
          <a:xfrm>
            <a:off x="8101773" y="4357061"/>
            <a:ext cx="1209368" cy="516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为</a:t>
            </a:r>
            <a:endParaRPr lang="zh-CN" altLang="en-US" b="1" dirty="0"/>
          </a:p>
        </p:txBody>
      </p:sp>
      <p:sp>
        <p:nvSpPr>
          <p:cNvPr id="48" name="矩形 47"/>
          <p:cNvSpPr/>
          <p:nvPr/>
        </p:nvSpPr>
        <p:spPr>
          <a:xfrm>
            <a:off x="5486400" y="3142779"/>
            <a:ext cx="2625213" cy="678426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5491313" y="4283319"/>
            <a:ext cx="2625213" cy="678426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47" grpId="0" bldLvl="0" animBg="1"/>
      <p:bldP spid="48" grpId="0" bldLvl="0" animBg="1"/>
      <p:bldP spid="4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4" name="AutoShape 2"/>
          <p:cNvSpPr>
            <a:spLocks noChangeArrowheads="1"/>
          </p:cNvSpPr>
          <p:nvPr/>
        </p:nvSpPr>
        <p:spPr bwMode="auto">
          <a:xfrm>
            <a:off x="1001261" y="1170695"/>
            <a:ext cx="10517231" cy="760413"/>
          </a:xfrm>
          <a:prstGeom prst="roundRect">
            <a:avLst>
              <a:gd name="adj" fmla="val 16667"/>
            </a:avLst>
          </a:prstGeom>
          <a:solidFill>
            <a:schemeClr val="bg1">
              <a:alpha val="87057"/>
            </a:schemeClr>
          </a:solidFill>
          <a:ln w="25400">
            <a:solidFill>
              <a:srgbClr val="FFFFFF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00"/>
                </a:solidFill>
                <a:ea typeface="楷体_GB2312" pitchFamily="1" charset="-122"/>
              </a:rPr>
              <a:t>3.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itchFamily="1" charset="-122"/>
              </a:rPr>
              <a:t>一个正数的幂的对数，等于幂指数乘以这个数的对数</a:t>
            </a:r>
            <a:r>
              <a:rPr lang="en-US" altLang="zh-CN" sz="3200" b="1" dirty="0" smtClean="0">
                <a:solidFill>
                  <a:srgbClr val="000000"/>
                </a:solidFill>
                <a:ea typeface="楷体_GB2312" pitchFamily="1" charset="-122"/>
              </a:rPr>
              <a:t>.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itchFamily="1" charset="-122"/>
              </a:rPr>
              <a:t>即</a:t>
            </a:r>
            <a:endParaRPr lang="en-US" altLang="zh-CN" sz="32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312606" y="2069598"/>
            <a:ext cx="9969909" cy="1014207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2073275" y="2224897"/>
          <a:ext cx="8421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2" imgW="74066400" imgH="5791200" progId="Equation.3">
                  <p:embed/>
                </p:oleObj>
              </mc:Choice>
              <mc:Fallback>
                <p:oleObj name="公式" r:id="rId2" imgW="74066400" imgH="57912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3275" y="2224897"/>
                        <a:ext cx="8421688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45070" y="3540268"/>
          <a:ext cx="261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22860000" imgH="5486400" progId="Equation.3">
                  <p:embed/>
                </p:oleObj>
              </mc:Choice>
              <mc:Fallback>
                <p:oleObj name="公式" r:id="rId4" imgW="22860000" imgH="54864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070" y="3540268"/>
                        <a:ext cx="26162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92572" y="3565208"/>
          <a:ext cx="2301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20116800" imgH="5181600" progId="Equation.3">
                  <p:embed/>
                </p:oleObj>
              </mc:Choice>
              <mc:Fallback>
                <p:oleObj name="公式" r:id="rId6" imgW="20116800" imgH="51816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572" y="3565208"/>
                        <a:ext cx="23018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703871" y="4222177"/>
          <a:ext cx="34877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8" imgW="30480000" imgH="5486400" progId="Equation.3">
                  <p:embed/>
                </p:oleObj>
              </mc:Choice>
              <mc:Fallback>
                <p:oleObj name="公式" r:id="rId8" imgW="30480000" imgH="54864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3871" y="4222177"/>
                        <a:ext cx="3487738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708348" y="4942903"/>
          <a:ext cx="4743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0" imgW="41452800" imgH="5791200" progId="Equation.3">
                  <p:embed/>
                </p:oleObj>
              </mc:Choice>
              <mc:Fallback>
                <p:oleObj name="公式" r:id="rId10" imgW="41452800" imgH="57912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8348" y="4942903"/>
                        <a:ext cx="4743450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119439" y="3516713"/>
          <a:ext cx="10810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2" imgW="9448800" imgH="4876800" progId="Equation.3">
                  <p:embed/>
                </p:oleObj>
              </mc:Choice>
              <mc:Fallback>
                <p:oleObj name="公式" r:id="rId12" imgW="9448800" imgH="48768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9439" y="3516713"/>
                        <a:ext cx="1081088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 autoUpdateAnimBg="0"/>
      <p:bldP spid="615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988142" y="1756430"/>
            <a:ext cx="10648335" cy="281694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1630826" y="3684984"/>
          <a:ext cx="8421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2" imgW="74066400" imgH="5791200" progId="Equation.3">
                  <p:embed/>
                </p:oleObj>
              </mc:Choice>
              <mc:Fallback>
                <p:oleObj name="公式" r:id="rId2" imgW="74066400" imgH="57912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0826" y="3684984"/>
                        <a:ext cx="8421688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578232" y="2492516"/>
          <a:ext cx="9529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83820000" imgH="9448800" progId="Equation.3">
                  <p:embed/>
                </p:oleObj>
              </mc:Choice>
              <mc:Fallback>
                <p:oleObj name="公式" r:id="rId4" imgW="83820000" imgH="9448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8232" y="2492516"/>
                        <a:ext cx="9529762" cy="1127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548784" y="1814648"/>
          <a:ext cx="9737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85648800" imgH="5486400" progId="Equation.3">
                  <p:embed/>
                </p:oleObj>
              </mc:Choice>
              <mc:Fallback>
                <p:oleObj name="公式" r:id="rId6" imgW="85648800" imgH="54864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8784" y="1814648"/>
                        <a:ext cx="9737725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83110" y="1078006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/>
              <a:t>对数运算性质：</a:t>
            </a:r>
            <a:endParaRPr lang="zh-CN" alt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1273278" y="4902758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/>
              <a:t>运算性质特征：</a:t>
            </a:r>
            <a:endParaRPr lang="zh-CN" alt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4645742" y="4883089"/>
            <a:ext cx="6853158" cy="70788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积变和，商变差，乘方变为积</a:t>
            </a:r>
            <a:endParaRPr lang="zh-CN" altLang="en-US" sz="4000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1402080"/>
            <a:ext cx="9748222" cy="4167341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296988" y="1578293"/>
          <a:ext cx="51895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2" imgW="34442400" imgH="5181600" progId="Equation.DSMT4">
                  <p:embed/>
                </p:oleObj>
              </mc:Choice>
              <mc:Fallback>
                <p:oleObj name="Equation" r:id="rId2" imgW="34442400" imgH="518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6988" y="1578293"/>
                        <a:ext cx="5189537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706409" y="2487008"/>
          <a:ext cx="3811588" cy="66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25298400" imgH="5791200" progId="Equation.3">
                  <p:embed/>
                </p:oleObj>
              </mc:Choice>
              <mc:Fallback>
                <p:oleObj name="公式" r:id="rId4" imgW="25298400" imgH="57912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409" y="2487008"/>
                        <a:ext cx="3811588" cy="6657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6134305" y="2421818"/>
          <a:ext cx="3260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21640800" imgH="5791200" progId="Equation.3">
                  <p:embed/>
                </p:oleObj>
              </mc:Choice>
              <mc:Fallback>
                <p:oleObj name="公式" r:id="rId6" imgW="21640800" imgH="57912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305" y="2421818"/>
                        <a:ext cx="3260725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629078" y="3480372"/>
          <a:ext cx="4178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27736800" imgH="5486400" progId="Equation.3">
                  <p:embed/>
                </p:oleObj>
              </mc:Choice>
              <mc:Fallback>
                <p:oleObj name="公式" r:id="rId8" imgW="27736800" imgH="54864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9078" y="3480372"/>
                        <a:ext cx="4178300" cy="631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636713" y="4435793"/>
          <a:ext cx="4270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28346400" imgH="5181600" progId="Equation.3">
                  <p:embed/>
                </p:oleObj>
              </mc:Choice>
              <mc:Fallback>
                <p:oleObj name="公式" r:id="rId10" imgW="28346400" imgH="51816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6713" y="4435793"/>
                        <a:ext cx="4270375" cy="596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1164590"/>
            <a:ext cx="10205422" cy="496887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296988" y="1340803"/>
          <a:ext cx="51895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2" imgW="34442400" imgH="5181600" progId="Equation.DSMT4">
                  <p:embed/>
                </p:oleObj>
              </mc:Choice>
              <mc:Fallback>
                <p:oleObj name="Equation" r:id="rId2" imgW="34442400" imgH="5181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6988" y="1340803"/>
                        <a:ext cx="5189537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074840" y="2234771"/>
          <a:ext cx="9676734" cy="51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72847200" imgH="5791200" progId="Equation.3">
                  <p:embed/>
                </p:oleObj>
              </mc:Choice>
              <mc:Fallback>
                <p:oleObj name="公式" r:id="rId4" imgW="72847200" imgH="57912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840" y="2234771"/>
                        <a:ext cx="9676734" cy="518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676506" y="2883698"/>
          <a:ext cx="6751638" cy="93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44805600" imgH="10058400" progId="Equation.3">
                  <p:embed/>
                </p:oleObj>
              </mc:Choice>
              <mc:Fallback>
                <p:oleObj name="公式" r:id="rId6" imgW="44805600" imgH="100584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506" y="2883698"/>
                        <a:ext cx="6751638" cy="9368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713323" y="4063570"/>
          <a:ext cx="9067749" cy="53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66751200" imgH="5486400" progId="Equation.3">
                  <p:embed/>
                </p:oleObj>
              </mc:Choice>
              <mc:Fallback>
                <p:oleObj name="公式" r:id="rId8" imgW="66751200" imgH="54864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3323" y="4063570"/>
                        <a:ext cx="9067749" cy="5342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704414" y="4830487"/>
          <a:ext cx="901766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65227200" imgH="9448800" progId="Equation.3">
                  <p:embed/>
                </p:oleObj>
              </mc:Choice>
              <mc:Fallback>
                <p:oleObj name="公式" r:id="rId10" imgW="65227200" imgH="94488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4414" y="4830487"/>
                        <a:ext cx="9017666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2" y="1402081"/>
            <a:ext cx="10220171" cy="366589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225550" y="1697355"/>
          <a:ext cx="955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2" imgW="63398400" imgH="5791200" progId="Equation.DSMT4">
                  <p:embed/>
                </p:oleObj>
              </mc:Choice>
              <mc:Fallback>
                <p:oleObj name="Equation" r:id="rId2" imgW="63398400" imgH="57912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550" y="1697355"/>
                        <a:ext cx="9550400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977307" y="2956560"/>
          <a:ext cx="3122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20726400" imgH="10668000" progId="Equation.3">
                  <p:embed/>
                </p:oleObj>
              </mc:Choice>
              <mc:Fallback>
                <p:oleObj name="公式" r:id="rId4" imgW="20726400" imgH="106680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307" y="2956560"/>
                        <a:ext cx="3122613" cy="1228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6459855" y="2956560"/>
          <a:ext cx="3298825" cy="122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939800" imgH="457200" progId="Equation.DSMT4">
                  <p:embed/>
                </p:oleObj>
              </mc:Choice>
              <mc:Fallback>
                <p:oleObj name="Equation" r:id="rId6" imgW="939800" imgH="4572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9855" y="2956560"/>
                        <a:ext cx="3298825" cy="12280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2" y="1283336"/>
            <a:ext cx="10220171" cy="4713030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225550" y="1578610"/>
          <a:ext cx="955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2" imgW="63398400" imgH="5791200" progId="Equation.DSMT4">
                  <p:embed/>
                </p:oleObj>
              </mc:Choice>
              <mc:Fallback>
                <p:oleObj name="Equation" r:id="rId2" imgW="63398400" imgH="57912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550" y="1578610"/>
                        <a:ext cx="9550400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395413" y="2515234"/>
          <a:ext cx="7412037" cy="103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56388000" imgH="10668000" progId="Equation.3">
                  <p:embed/>
                </p:oleObj>
              </mc:Choice>
              <mc:Fallback>
                <p:oleObj name="公式" r:id="rId4" imgW="56388000" imgH="10668000" progId="Equation.3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5413" y="2515234"/>
                        <a:ext cx="7412037" cy="103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571063" y="3445297"/>
          <a:ext cx="5889625" cy="172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6" imgW="44805600" imgH="18288000" progId="Equation.3">
                  <p:embed/>
                </p:oleObj>
              </mc:Choice>
              <mc:Fallback>
                <p:oleObj name="公式" r:id="rId6" imgW="44805600" imgH="18288000" progId="Equation.3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063" y="3445297"/>
                        <a:ext cx="5889625" cy="17251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2" y="1250951"/>
            <a:ext cx="10220171" cy="4713030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225550" y="1546225"/>
          <a:ext cx="955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2" imgW="63398400" imgH="5791200" progId="Equation.DSMT4">
                  <p:embed/>
                </p:oleObj>
              </mc:Choice>
              <mc:Fallback>
                <p:oleObj name="Equation" r:id="rId2" imgW="63398400" imgH="57912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550" y="1546225"/>
                        <a:ext cx="9550400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812153" y="2557105"/>
          <a:ext cx="6432195" cy="104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4" imgW="54559200" imgH="10972800" progId="Equation.3">
                  <p:embed/>
                </p:oleObj>
              </mc:Choice>
              <mc:Fallback>
                <p:oleObj name="公式" r:id="rId4" imgW="54559200" imgH="109728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2153" y="2557105"/>
                        <a:ext cx="6432195" cy="10471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311491" y="3579764"/>
          <a:ext cx="5318125" cy="167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6" imgW="45110400" imgH="18288000" progId="Equation.3">
                  <p:embed/>
                </p:oleObj>
              </mc:Choice>
              <mc:Fallback>
                <p:oleObj name="公式" r:id="rId6" imgW="45110400" imgH="182880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1491" y="3579764"/>
                        <a:ext cx="5318125" cy="16762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27476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504331" y="1494917"/>
            <a:ext cx="8465574" cy="191729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308529" y="2540566"/>
          <a:ext cx="464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公式" r:id="rId2" imgW="40843200" imgH="5486400" progId="Equation.3">
                  <p:embed/>
                </p:oleObj>
              </mc:Choice>
              <mc:Fallback>
                <p:oleObj name="公式" r:id="rId2" imgW="40843200" imgH="5486400" progId="Equation.3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8529" y="2540566"/>
                        <a:ext cx="4645025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243749" y="1760540"/>
          <a:ext cx="7106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4" imgW="60045600" imgH="4876800" progId="Equation.3">
                  <p:embed/>
                </p:oleObj>
              </mc:Choice>
              <mc:Fallback>
                <p:oleObj name="公式" r:id="rId4" imgW="60045600" imgH="4876800" progId="Equation.3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3749" y="1760540"/>
                        <a:ext cx="7106725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548581" y="3795662"/>
            <a:ext cx="8465574" cy="191729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360513" y="4886121"/>
          <a:ext cx="45402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6" imgW="39928800" imgH="5486400" progId="Equation.3">
                  <p:embed/>
                </p:oleObj>
              </mc:Choice>
              <mc:Fallback>
                <p:oleObj name="公式" r:id="rId6" imgW="39928800" imgH="5486400" progId="Equation.3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0513" y="4886121"/>
                        <a:ext cx="4540250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321540" y="4119819"/>
          <a:ext cx="60944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51511200" imgH="4876800" progId="Equation.DSMT4">
                  <p:embed/>
                </p:oleObj>
              </mc:Choice>
              <mc:Fallback>
                <p:oleObj name="Equation" r:id="rId8" imgW="51511200" imgH="48768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1540" y="4119819"/>
                        <a:ext cx="6094413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/>
        </p:nvSpPr>
        <p:spPr>
          <a:xfrm>
            <a:off x="781663" y="1539158"/>
            <a:ext cx="678426" cy="18582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常用对数</a:t>
            </a:r>
            <a:endParaRPr lang="zh-CN" altLang="en-US" sz="2800" b="1" dirty="0"/>
          </a:p>
        </p:txBody>
      </p:sp>
      <p:sp>
        <p:nvSpPr>
          <p:cNvPr id="16" name="圆角矩形 15"/>
          <p:cNvSpPr/>
          <p:nvPr/>
        </p:nvSpPr>
        <p:spPr>
          <a:xfrm>
            <a:off x="830827" y="3815323"/>
            <a:ext cx="678426" cy="18582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自然对数</a:t>
            </a:r>
            <a:endParaRPr lang="zh-CN" altLang="en-US" sz="2800" b="1" dirty="0"/>
          </a:p>
        </p:txBody>
      </p:sp>
      <p:sp>
        <p:nvSpPr>
          <p:cNvPr id="3" name="文本框 8"/>
          <p:cNvSpPr>
            <a:spLocks noChangeArrowheads="1"/>
          </p:cNvSpPr>
          <p:nvPr/>
        </p:nvSpPr>
        <p:spPr bwMode="auto">
          <a:xfrm>
            <a:off x="514350" y="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40075" y="124618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504331" y="1466342"/>
            <a:ext cx="8465574" cy="191729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308529" y="2511991"/>
          <a:ext cx="464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0" imgW="40843200" imgH="5486400" progId="Equation.3">
                  <p:embed/>
                </p:oleObj>
              </mc:Choice>
              <mc:Fallback>
                <p:oleObj name="公式" r:id="rId10" imgW="40843200" imgH="5486400" progId="Equation.3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8529" y="2511991"/>
                        <a:ext cx="4645025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43749" y="1731965"/>
          <a:ext cx="7106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11" imgW="60045600" imgH="4876800" progId="Equation.3">
                  <p:embed/>
                </p:oleObj>
              </mc:Choice>
              <mc:Fallback>
                <p:oleObj name="公式" r:id="rId11" imgW="60045600" imgH="4876800" progId="Equation.3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3749" y="1731965"/>
                        <a:ext cx="7106725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548581" y="3767087"/>
            <a:ext cx="8465574" cy="191729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2360513" y="4857546"/>
          <a:ext cx="45402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公式" r:id="rId12" imgW="39928800" imgH="5486400" progId="Equation.3">
                  <p:embed/>
                </p:oleObj>
              </mc:Choice>
              <mc:Fallback>
                <p:oleObj name="公式" r:id="rId12" imgW="39928800" imgH="5486400" progId="Equation.3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0513" y="4857546"/>
                        <a:ext cx="4540250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2321540" y="4091244"/>
          <a:ext cx="60944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3" imgW="51511200" imgH="4876800" progId="Equation.DSMT4">
                  <p:embed/>
                </p:oleObj>
              </mc:Choice>
              <mc:Fallback>
                <p:oleObj name="Equation" r:id="rId13" imgW="51511200" imgH="48768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1540" y="4091244"/>
                        <a:ext cx="6094413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781663" y="1510583"/>
            <a:ext cx="678426" cy="18582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dirty="0" smtClean="0"/>
              <a:t>常用对数</a:t>
            </a:r>
            <a:endParaRPr lang="zh-CN" altLang="en-US" sz="2800" b="1" dirty="0"/>
          </a:p>
        </p:txBody>
      </p:sp>
      <p:sp>
        <p:nvSpPr>
          <p:cNvPr id="24" name="圆角矩形 23"/>
          <p:cNvSpPr/>
          <p:nvPr/>
        </p:nvSpPr>
        <p:spPr>
          <a:xfrm>
            <a:off x="830827" y="3786748"/>
            <a:ext cx="678426" cy="18582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dirty="0" smtClean="0"/>
              <a:t>自然对数</a:t>
            </a:r>
            <a:endParaRPr lang="zh-CN" altLang="en-US" sz="2800" b="1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 bldLvl="0" animBg="1"/>
      <p:bldP spid="5" grpId="0" bldLvl="0" animBg="1"/>
      <p:bldP spid="18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12363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504331" y="1343787"/>
            <a:ext cx="9070264" cy="128310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890" name="Object 6"/>
          <p:cNvGraphicFramePr>
            <a:graphicFrameLocks noChangeAspect="1"/>
          </p:cNvGraphicFramePr>
          <p:nvPr/>
        </p:nvGraphicFramePr>
        <p:xfrm>
          <a:off x="2273300" y="1577658"/>
          <a:ext cx="7483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2" imgW="49682400" imgH="5486400" progId="Equation.DSMT4">
                  <p:embed/>
                </p:oleObj>
              </mc:Choice>
              <mc:Fallback>
                <p:oleObj name="Equation" r:id="rId2" imgW="49682400" imgH="54864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3300" y="1577658"/>
                        <a:ext cx="7483475" cy="776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430668" y="3050908"/>
          <a:ext cx="24796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4" imgW="16459200" imgH="4876800" progId="Equation.3">
                  <p:embed/>
                </p:oleObj>
              </mc:Choice>
              <mc:Fallback>
                <p:oleObj name="公式" r:id="rId4" imgW="16459200" imgH="4876800" progId="Equation.3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0668" y="3050908"/>
                        <a:ext cx="2479675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826455" y="2752971"/>
          <a:ext cx="24352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6" imgW="16154400" imgH="10058400" progId="Equation.3">
                  <p:embed/>
                </p:oleObj>
              </mc:Choice>
              <mc:Fallback>
                <p:oleObj name="公式" r:id="rId6" imgW="16154400" imgH="10058400" progId="Equation.3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6455" y="2752971"/>
                        <a:ext cx="2435225" cy="1423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431284" y="3998749"/>
          <a:ext cx="2387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公式" r:id="rId8" imgW="15849600" imgH="10668000" progId="Equation.3">
                  <p:embed/>
                </p:oleObj>
              </mc:Choice>
              <mc:Fallback>
                <p:oleObj name="公式" r:id="rId8" imgW="15849600" imgH="10668000" progId="Equation.3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1284" y="3998749"/>
                        <a:ext cx="2387600" cy="151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6876643" y="3963107"/>
          <a:ext cx="24336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10" imgW="16154400" imgH="10972800" progId="Equation.3">
                  <p:embed/>
                </p:oleObj>
              </mc:Choice>
              <mc:Fallback>
                <p:oleObj name="公式" r:id="rId10" imgW="16154400" imgH="10972800" progId="Equation.3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6643" y="3963107"/>
                        <a:ext cx="2433638" cy="1552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131" y="21686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131" y="4332446"/>
            <a:ext cx="792163" cy="288925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2931" y="22448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4831" y="4299109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75" y="3296603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0950" y="3290253"/>
            <a:ext cx="863600" cy="288925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6950" y="1528128"/>
            <a:ext cx="3743325" cy="374491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3550" y="1586865"/>
            <a:ext cx="360363" cy="360363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8988" y="3242628"/>
            <a:ext cx="360362" cy="360362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2588" y="4785678"/>
            <a:ext cx="360362" cy="360362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88" y="1566228"/>
            <a:ext cx="360362" cy="360362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2313" y="3242628"/>
            <a:ext cx="360362" cy="360362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50" y="4842828"/>
            <a:ext cx="360363" cy="360362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5950" y="248380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0713" y="249015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2950" y="2610803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5488" y="2583815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088" y="2694940"/>
            <a:ext cx="1522412" cy="1522413"/>
            <a:chOff x="2416" y="1878"/>
            <a:chExt cx="959" cy="959"/>
          </a:xfrm>
        </p:grpSpPr>
        <p:sp>
          <p:nvSpPr>
            <p:cNvPr id="22557" name="Oval 32"/>
            <p:cNvSpPr/>
            <p:nvPr/>
          </p:nvSpPr>
          <p:spPr>
            <a:xfrm>
              <a:off x="2416" y="1878"/>
              <a:ext cx="959" cy="95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545" y="4743450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4755833" y="3008630"/>
            <a:ext cx="12496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指数运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算性质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0670" y="319500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复习回顾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029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288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90" y="313594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19480" y="474059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39370"/>
            <a:ext cx="4114324" cy="892731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指数运算性质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90773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504331" y="1127887"/>
            <a:ext cx="9070264" cy="128310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890" name="Object 6"/>
          <p:cNvGraphicFramePr>
            <a:graphicFrameLocks noChangeAspect="1"/>
          </p:cNvGraphicFramePr>
          <p:nvPr/>
        </p:nvGraphicFramePr>
        <p:xfrm>
          <a:off x="2273300" y="1361758"/>
          <a:ext cx="7483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2" imgW="49682400" imgH="5486400" progId="Equation.DSMT4">
                  <p:embed/>
                </p:oleObj>
              </mc:Choice>
              <mc:Fallback>
                <p:oleObj name="Equation" r:id="rId2" imgW="49682400" imgH="54864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3300" y="1361758"/>
                        <a:ext cx="7483475" cy="776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853023" y="2764954"/>
          <a:ext cx="7116762" cy="48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4" imgW="47244000" imgH="5181600" progId="Equation.3">
                  <p:embed/>
                </p:oleObj>
              </mc:Choice>
              <mc:Fallback>
                <p:oleObj name="公式" r:id="rId4" imgW="47244000" imgH="5181600" progId="Equation.3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3023" y="2764954"/>
                        <a:ext cx="7116762" cy="4878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604376" y="3340141"/>
          <a:ext cx="5698966" cy="96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6" imgW="44196000" imgH="10058400" progId="Equation.3">
                  <p:embed/>
                </p:oleObj>
              </mc:Choice>
              <mc:Fallback>
                <p:oleObj name="公式" r:id="rId6" imgW="44196000" imgH="10058400" progId="Equation.3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4376" y="3340141"/>
                        <a:ext cx="5698966" cy="9603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615435" y="4239793"/>
          <a:ext cx="6213475" cy="83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8" imgW="46329600" imgH="10668000" progId="Equation.3">
                  <p:embed/>
                </p:oleObj>
              </mc:Choice>
              <mc:Fallback>
                <p:oleObj name="公式" r:id="rId8" imgW="46329600" imgH="10668000" progId="Equation.3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5435" y="4239793"/>
                        <a:ext cx="6213475" cy="8330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560358" y="5095198"/>
          <a:ext cx="6480403" cy="91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10" imgW="46634400" imgH="10972800" progId="Equation.3">
                  <p:embed/>
                </p:oleObj>
              </mc:Choice>
              <mc:Fallback>
                <p:oleObj name="公式" r:id="rId10" imgW="46634400" imgH="10972800" progId="Equation.3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0358" y="5095198"/>
                        <a:ext cx="6480403" cy="9147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11283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489583" y="1067521"/>
            <a:ext cx="9070264" cy="233024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890" name="Object 6"/>
          <p:cNvGraphicFramePr>
            <a:graphicFrameLocks noChangeAspect="1"/>
          </p:cNvGraphicFramePr>
          <p:nvPr/>
        </p:nvGraphicFramePr>
        <p:xfrm>
          <a:off x="1762739" y="1165684"/>
          <a:ext cx="18367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公式" r:id="rId2" imgW="12192000" imgH="4876800" progId="Equation.3">
                  <p:embed/>
                </p:oleObj>
              </mc:Choice>
              <mc:Fallback>
                <p:oleObj name="公式" r:id="rId2" imgW="12192000" imgH="4876800" progId="Equation.3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739" y="1165684"/>
                        <a:ext cx="1836738" cy="690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811338" y="1878677"/>
          <a:ext cx="3173617" cy="61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4" imgW="24688800" imgH="5791200" progId="Equation.3">
                  <p:embed/>
                </p:oleObj>
              </mc:Choice>
              <mc:Fallback>
                <p:oleObj name="公式" r:id="rId4" imgW="24688800" imgH="5791200" progId="Equation.3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1338" y="1878677"/>
                        <a:ext cx="3173617" cy="6191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895310" y="1877501"/>
          <a:ext cx="2527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公式" r:id="rId6" imgW="16764000" imgH="5486400" progId="Equation.3">
                  <p:embed/>
                </p:oleObj>
              </mc:Choice>
              <mc:Fallback>
                <p:oleObj name="公式" r:id="rId6" imgW="16764000" imgH="5486400" progId="Equation.3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5310" y="1877501"/>
                        <a:ext cx="2527300" cy="563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753828" y="2560484"/>
          <a:ext cx="3214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公式" r:id="rId8" imgW="21336000" imgH="4876800" progId="Equation.3">
                  <p:embed/>
                </p:oleObj>
              </mc:Choice>
              <mc:Fallback>
                <p:oleObj name="公式" r:id="rId8" imgW="21336000" imgH="4876800" progId="Equation.3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3828" y="2560484"/>
                        <a:ext cx="3214688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5938734" y="2453866"/>
          <a:ext cx="2984500" cy="65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公式" r:id="rId10" imgW="19812000" imgH="6096000" progId="Equation.3">
                  <p:embed/>
                </p:oleObj>
              </mc:Choice>
              <mc:Fallback>
                <p:oleObj name="公式" r:id="rId10" imgW="19812000" imgH="6096000" progId="Equation.3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8734" y="2453866"/>
                        <a:ext cx="2984500" cy="6554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776413" y="3468688"/>
          <a:ext cx="58896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55168800" imgH="13411200" progId="Equation.DSMT4">
                  <p:embed/>
                </p:oleObj>
              </mc:Choice>
              <mc:Fallback>
                <p:oleObj name="Equation" r:id="rId12" imgW="55168800" imgH="13411200" progId="Equation.DSMT4">
                  <p:embed/>
                  <p:pic>
                    <p:nvPicPr>
                      <p:cNvPr id="0" name="图片 1946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6413" y="3468688"/>
                        <a:ext cx="5889625" cy="1131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221526" y="4562886"/>
          <a:ext cx="3928552" cy="43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公式" r:id="rId14" imgW="34137600" imgH="5486400" progId="Equation.3">
                  <p:embed/>
                </p:oleObj>
              </mc:Choice>
              <mc:Fallback>
                <p:oleObj name="公式" r:id="rId14" imgW="34137600" imgH="5486400" progId="Equation.3">
                  <p:embed/>
                  <p:pic>
                    <p:nvPicPr>
                      <p:cNvPr id="0" name="图片 1946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1526" y="4562886"/>
                        <a:ext cx="3928552" cy="439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61217" y="5108575"/>
          <a:ext cx="3947857" cy="48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公式" r:id="rId16" imgW="41757600" imgH="5486400" progId="Equation.3">
                  <p:embed/>
                </p:oleObj>
              </mc:Choice>
              <mc:Fallback>
                <p:oleObj name="公式" r:id="rId16" imgW="41757600" imgH="5486400" progId="Equation.3">
                  <p:embed/>
                  <p:pic>
                    <p:nvPicPr>
                      <p:cNvPr id="0" name="图片 1946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61217" y="5108575"/>
                        <a:ext cx="3947857" cy="4866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08375" y="5571618"/>
          <a:ext cx="3561478" cy="70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公式" r:id="rId18" imgW="40538400" imgH="10058400" progId="Equation.3">
                  <p:embed/>
                </p:oleObj>
              </mc:Choice>
              <mc:Fallback>
                <p:oleObj name="公式" r:id="rId18" imgW="40538400" imgH="10058400" progId="Equation.3">
                  <p:embed/>
                  <p:pic>
                    <p:nvPicPr>
                      <p:cNvPr id="0" name="图片 1946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8375" y="5571618"/>
                        <a:ext cx="3561478" cy="7020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06965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489583" y="1024341"/>
            <a:ext cx="9070264" cy="233024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890" name="Object 6"/>
          <p:cNvGraphicFramePr>
            <a:graphicFrameLocks noChangeAspect="1"/>
          </p:cNvGraphicFramePr>
          <p:nvPr/>
        </p:nvGraphicFramePr>
        <p:xfrm>
          <a:off x="1731818" y="1122045"/>
          <a:ext cx="5143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公式" r:id="rId2" imgW="34137600" imgH="4876800" progId="Equation.3">
                  <p:embed/>
                </p:oleObj>
              </mc:Choice>
              <mc:Fallback>
                <p:oleObj name="公式" r:id="rId2" imgW="34137600" imgH="4876800" progId="Equation.3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1818" y="1122045"/>
                        <a:ext cx="5143500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712913" y="1866583"/>
          <a:ext cx="33702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4" imgW="26212800" imgH="5181600" progId="Equation.3">
                  <p:embed/>
                </p:oleObj>
              </mc:Choice>
              <mc:Fallback>
                <p:oleObj name="公式" r:id="rId4" imgW="26212800" imgH="5181600" progId="Equation.3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13" y="1866583"/>
                        <a:ext cx="3370262" cy="554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789613" y="1806258"/>
          <a:ext cx="3033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6" imgW="20116800" imgH="4876800" progId="Equation.3">
                  <p:embed/>
                </p:oleObj>
              </mc:Choice>
              <mc:Fallback>
                <p:oleObj name="公式" r:id="rId6" imgW="20116800" imgH="4876800" progId="Equation.3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9613" y="1806258"/>
                        <a:ext cx="3033712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649352" y="2356248"/>
          <a:ext cx="41322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公式" r:id="rId8" imgW="27432000" imgH="9448800" progId="Equation.3">
                  <p:embed/>
                </p:oleObj>
              </mc:Choice>
              <mc:Fallback>
                <p:oleObj name="公式" r:id="rId8" imgW="27432000" imgH="9448800" progId="Equation.3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9352" y="2356248"/>
                        <a:ext cx="4132263" cy="973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5775107" y="2532921"/>
          <a:ext cx="43164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公式" r:id="rId10" imgW="28651200" imgH="5486400" progId="Equation.3">
                  <p:embed/>
                </p:oleObj>
              </mc:Choice>
              <mc:Fallback>
                <p:oleObj name="公式" r:id="rId10" imgW="28651200" imgH="5486400" progId="Equation.3">
                  <p:embed/>
                  <p:pic>
                    <p:nvPicPr>
                      <p:cNvPr id="0" name="图片 2048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5107" y="2532921"/>
                        <a:ext cx="4316413" cy="588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468438" y="3592195"/>
          <a:ext cx="6508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公式" r:id="rId12" imgW="60960000" imgH="9448800" progId="Equation.3">
                  <p:embed/>
                </p:oleObj>
              </mc:Choice>
              <mc:Fallback>
                <p:oleObj name="公式" r:id="rId12" imgW="60960000" imgH="9448800" progId="Equation.3">
                  <p:embed/>
                  <p:pic>
                    <p:nvPicPr>
                      <p:cNvPr id="0" name="图片 2048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8438" y="3592195"/>
                        <a:ext cx="6508750" cy="796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967919" y="4543108"/>
          <a:ext cx="5822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公式" r:id="rId14" imgW="50596800" imgH="4876800" progId="Equation.3">
                  <p:embed/>
                </p:oleObj>
              </mc:Choice>
              <mc:Fallback>
                <p:oleObj name="公式" r:id="rId14" imgW="50596800" imgH="4876800" progId="Equation.3">
                  <p:embed/>
                  <p:pic>
                    <p:nvPicPr>
                      <p:cNvPr id="0" name="图片 2048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67919" y="4543108"/>
                        <a:ext cx="582295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9477" y="4917911"/>
          <a:ext cx="5937250" cy="81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公式" r:id="rId16" imgW="62788800" imgH="9448800" progId="Equation.3">
                  <p:embed/>
                </p:oleObj>
              </mc:Choice>
              <mc:Fallback>
                <p:oleObj name="公式" r:id="rId16" imgW="62788800" imgH="9448800" progId="Equation.3">
                  <p:embed/>
                  <p:pic>
                    <p:nvPicPr>
                      <p:cNvPr id="0" name="图片 2048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89477" y="4917911"/>
                        <a:ext cx="5937250" cy="8110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89308" y="5623323"/>
          <a:ext cx="68564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公式" r:id="rId18" imgW="78028800" imgH="9448800" progId="Equation.3">
                  <p:embed/>
                </p:oleObj>
              </mc:Choice>
              <mc:Fallback>
                <p:oleObj name="公式" r:id="rId18" imgW="78028800" imgH="9448800" progId="Equation.3">
                  <p:embed/>
                  <p:pic>
                    <p:nvPicPr>
                      <p:cNvPr id="0" name="图片 2048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9308" y="5623323"/>
                        <a:ext cx="6856412" cy="658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614930" y="2081530"/>
          <a:ext cx="382905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2" imgW="1371600" imgH="203200" progId="Equation.3">
                  <p:embed/>
                </p:oleObj>
              </mc:Choice>
              <mc:Fallback>
                <p:oleObj name="公式" r:id="rId2" imgW="1371600" imgH="2032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930" y="2081530"/>
                        <a:ext cx="3829050" cy="549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0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85470" y="3207385"/>
            <a:ext cx="12190095" cy="1755140"/>
            <a:chOff x="922" y="5051"/>
            <a:chExt cx="19197" cy="2764"/>
          </a:xfrm>
        </p:grpSpPr>
        <p:sp>
          <p:nvSpPr>
            <p:cNvPr id="141" name="矩形 140"/>
            <p:cNvSpPr/>
            <p:nvPr/>
          </p:nvSpPr>
          <p:spPr>
            <a:xfrm>
              <a:off x="922" y="5051"/>
              <a:ext cx="17652" cy="27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139" name="组合 138"/>
            <p:cNvGrpSpPr/>
            <p:nvPr/>
          </p:nvGrpSpPr>
          <p:grpSpPr>
            <a:xfrm>
              <a:off x="1627" y="5609"/>
              <a:ext cx="18493" cy="830"/>
              <a:chOff x="1174685" y="2749408"/>
              <a:chExt cx="11743055" cy="527192"/>
            </a:xfrm>
          </p:grpSpPr>
          <p:sp>
            <p:nvSpPr>
              <p:cNvPr id="102" name="矩形 101"/>
              <p:cNvSpPr/>
              <p:nvPr/>
            </p:nvSpPr>
            <p:spPr>
              <a:xfrm>
                <a:off x="1174685" y="2816631"/>
                <a:ext cx="1174305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lvl="0"/>
                <a:r>
                  <a:rPr lang="zh-CN" altLang="en-US" b="1" dirty="0" smtClean="0"/>
                  <a:t>第一步：按键  </a:t>
                </a:r>
                <a:r>
                  <a:rPr lang="en-US" altLang="zh-CN" b="1" dirty="0" smtClean="0"/>
                  <a:t>                                                 </a:t>
                </a:r>
                <a:r>
                  <a:rPr lang="zh-CN" altLang="en-US" b="1" dirty="0" smtClean="0"/>
                  <a:t>，将输入格式设置为数学格式，即</a:t>
                </a:r>
                <a:r>
                  <a:rPr lang="en-US" altLang="zh-CN" b="1" dirty="0" smtClean="0"/>
                  <a:t>“Math”</a:t>
                </a:r>
                <a:r>
                  <a:rPr lang="zh-CN" altLang="en-US" b="1" dirty="0" smtClean="0"/>
                  <a:t> 状态；                           </a:t>
                </a:r>
                <a:endParaRPr lang="zh-CN" altLang="en-US" dirty="0"/>
              </a:p>
            </p:txBody>
          </p:sp>
          <p:grpSp>
            <p:nvGrpSpPr>
              <p:cNvPr id="103" name="组合 102"/>
              <p:cNvGrpSpPr/>
              <p:nvPr/>
            </p:nvGrpSpPr>
            <p:grpSpPr>
              <a:xfrm>
                <a:off x="2959421" y="2754631"/>
                <a:ext cx="996421" cy="486215"/>
                <a:chOff x="3586664" y="3354812"/>
                <a:chExt cx="740090" cy="294968"/>
              </a:xfrm>
            </p:grpSpPr>
            <p:sp>
              <p:nvSpPr>
                <p:cNvPr id="104" name="椭圆 103"/>
                <p:cNvSpPr/>
                <p:nvPr/>
              </p:nvSpPr>
              <p:spPr>
                <a:xfrm>
                  <a:off x="3589335" y="3354812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3586664" y="3383176"/>
                  <a:ext cx="737702" cy="2036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SHIFT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6" name="组合 105"/>
              <p:cNvGrpSpPr/>
              <p:nvPr/>
            </p:nvGrpSpPr>
            <p:grpSpPr>
              <a:xfrm>
                <a:off x="4121988" y="2749408"/>
                <a:ext cx="1149788" cy="496268"/>
                <a:chOff x="3747317" y="3360333"/>
                <a:chExt cx="795971" cy="294968"/>
              </a:xfrm>
            </p:grpSpPr>
            <p:sp>
              <p:nvSpPr>
                <p:cNvPr id="107" name="椭圆 106"/>
                <p:cNvSpPr/>
                <p:nvPr/>
              </p:nvSpPr>
              <p:spPr>
                <a:xfrm>
                  <a:off x="3747317" y="3360333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3805586" y="3403721"/>
                  <a:ext cx="737702" cy="2036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MODE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9" name="组合 108"/>
              <p:cNvGrpSpPr/>
              <p:nvPr/>
            </p:nvGrpSpPr>
            <p:grpSpPr>
              <a:xfrm>
                <a:off x="5320834" y="2754630"/>
                <a:ext cx="559437" cy="521969"/>
                <a:chOff x="8041439" y="1203002"/>
                <a:chExt cx="422031" cy="483279"/>
              </a:xfrm>
            </p:grpSpPr>
            <p:sp>
              <p:nvSpPr>
                <p:cNvPr id="110" name="矩形 109"/>
                <p:cNvSpPr/>
                <p:nvPr/>
              </p:nvSpPr>
              <p:spPr>
                <a:xfrm>
                  <a:off x="8041439" y="1240351"/>
                  <a:ext cx="422031" cy="407963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8124697" y="1203002"/>
                  <a:ext cx="308977" cy="4832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1</a:t>
                  </a:r>
                  <a:endParaRPr lang="zh-CN" altLang="en-US" sz="2800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40" name="组合 139"/>
            <p:cNvGrpSpPr/>
            <p:nvPr/>
          </p:nvGrpSpPr>
          <p:grpSpPr>
            <a:xfrm>
              <a:off x="1627" y="6560"/>
              <a:ext cx="17083" cy="844"/>
              <a:chOff x="1219200" y="3156156"/>
              <a:chExt cx="9443884" cy="536682"/>
            </a:xfrm>
          </p:grpSpPr>
          <p:sp>
            <p:nvSpPr>
              <p:cNvPr id="125" name="矩形 124"/>
              <p:cNvSpPr/>
              <p:nvPr/>
            </p:nvSpPr>
            <p:spPr>
              <a:xfrm>
                <a:off x="1219200" y="3253319"/>
                <a:ext cx="9443884" cy="368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lvl="0"/>
                <a:r>
                  <a:rPr lang="zh-CN" altLang="en-US" b="1" dirty="0" smtClean="0"/>
                  <a:t>第二步：将计算器结果的精确度设置为小数点后</a:t>
                </a:r>
                <a:r>
                  <a:rPr lang="en-US" altLang="zh-CN" b="1" dirty="0" smtClean="0"/>
                  <a:t>2</a:t>
                </a:r>
                <a:r>
                  <a:rPr lang="zh-CN" altLang="en-US" b="1" dirty="0" smtClean="0"/>
                  <a:t>位，按键                                                           </a:t>
                </a:r>
                <a:r>
                  <a:rPr lang="en-US" altLang="zh-CN" b="1" dirty="0" smtClean="0"/>
                  <a:t>.</a:t>
                </a:r>
                <a:endParaRPr lang="zh-CN" altLang="en-US" b="1" dirty="0"/>
              </a:p>
            </p:txBody>
          </p:sp>
          <p:grpSp>
            <p:nvGrpSpPr>
              <p:cNvPr id="126" name="组合 125"/>
              <p:cNvGrpSpPr/>
              <p:nvPr/>
            </p:nvGrpSpPr>
            <p:grpSpPr>
              <a:xfrm>
                <a:off x="6451889" y="3156157"/>
                <a:ext cx="1202524" cy="486216"/>
                <a:chOff x="5161935" y="3347878"/>
                <a:chExt cx="805537" cy="294968"/>
              </a:xfrm>
            </p:grpSpPr>
            <p:sp>
              <p:nvSpPr>
                <p:cNvPr id="127" name="椭圆 126"/>
                <p:cNvSpPr/>
                <p:nvPr/>
              </p:nvSpPr>
              <p:spPr>
                <a:xfrm>
                  <a:off x="5161935" y="3347878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5229770" y="3391266"/>
                  <a:ext cx="737702" cy="2421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SHIFT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29" name="组合 128"/>
              <p:cNvGrpSpPr/>
              <p:nvPr/>
            </p:nvGrpSpPr>
            <p:grpSpPr>
              <a:xfrm>
                <a:off x="7655002" y="3156156"/>
                <a:ext cx="1208781" cy="525765"/>
                <a:chOff x="5161935" y="3347878"/>
                <a:chExt cx="795971" cy="294968"/>
              </a:xfrm>
            </p:grpSpPr>
            <p:sp>
              <p:nvSpPr>
                <p:cNvPr id="130" name="椭圆 129"/>
                <p:cNvSpPr/>
                <p:nvPr/>
              </p:nvSpPr>
              <p:spPr>
                <a:xfrm>
                  <a:off x="5161935" y="3347878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5220204" y="3391266"/>
                  <a:ext cx="737702" cy="2239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MODE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32" name="组合 131"/>
              <p:cNvGrpSpPr/>
              <p:nvPr/>
            </p:nvGrpSpPr>
            <p:grpSpPr>
              <a:xfrm>
                <a:off x="8884434" y="3165462"/>
                <a:ext cx="478308" cy="522460"/>
                <a:chOff x="9580098" y="1192419"/>
                <a:chExt cx="422031" cy="460519"/>
              </a:xfrm>
            </p:grpSpPr>
            <p:sp>
              <p:nvSpPr>
                <p:cNvPr id="133" name="矩形 132"/>
                <p:cNvSpPr/>
                <p:nvPr/>
              </p:nvSpPr>
              <p:spPr>
                <a:xfrm>
                  <a:off x="9580098" y="1223889"/>
                  <a:ext cx="422031" cy="407963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34" name="TextBox 133"/>
                <p:cNvSpPr txBox="1"/>
                <p:nvPr/>
              </p:nvSpPr>
              <p:spPr>
                <a:xfrm>
                  <a:off x="9604912" y="1192419"/>
                  <a:ext cx="365198" cy="4605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6</a:t>
                  </a:r>
                  <a:endParaRPr lang="zh-CN" altLang="en-US" sz="28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35" name="组合 134"/>
              <p:cNvGrpSpPr/>
              <p:nvPr/>
            </p:nvGrpSpPr>
            <p:grpSpPr>
              <a:xfrm>
                <a:off x="9479283" y="3170378"/>
                <a:ext cx="478308" cy="522460"/>
                <a:chOff x="9580098" y="1192419"/>
                <a:chExt cx="422031" cy="460519"/>
              </a:xfrm>
            </p:grpSpPr>
            <p:sp>
              <p:nvSpPr>
                <p:cNvPr id="136" name="矩形 135"/>
                <p:cNvSpPr/>
                <p:nvPr/>
              </p:nvSpPr>
              <p:spPr>
                <a:xfrm>
                  <a:off x="9580098" y="1223889"/>
                  <a:ext cx="422031" cy="407963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9604914" y="1192419"/>
                  <a:ext cx="365198" cy="4605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4</a:t>
                  </a:r>
                  <a:endParaRPr lang="zh-CN" altLang="en-US" sz="2800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614930" y="2081530"/>
          <a:ext cx="382905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2" imgW="1371600" imgH="203200" progId="Equation.3">
                  <p:embed/>
                </p:oleObj>
              </mc:Choice>
              <mc:Fallback>
                <p:oleObj name="公式" r:id="rId2" imgW="1371600" imgH="2032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930" y="2081530"/>
                        <a:ext cx="3829050" cy="549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0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634183" y="2716593"/>
            <a:ext cx="10146890" cy="36133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2934970" y="3999865"/>
            <a:ext cx="21570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 smtClean="0"/>
              <a:t>计算器显示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65" name="TextBox 64"/>
          <p:cNvSpPr txBox="1"/>
          <p:nvPr/>
        </p:nvSpPr>
        <p:spPr>
          <a:xfrm>
            <a:off x="2895599" y="5730157"/>
            <a:ext cx="1769807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 smtClean="0"/>
              <a:t>所以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42448" y="374895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grpSp>
        <p:nvGrpSpPr>
          <p:cNvPr id="7" name="组合 6"/>
          <p:cNvGrpSpPr/>
          <p:nvPr/>
        </p:nvGrpSpPr>
        <p:grpSpPr>
          <a:xfrm rot="0">
            <a:off x="2171700" y="2905593"/>
            <a:ext cx="6569075" cy="739925"/>
            <a:chOff x="2536723" y="3111434"/>
            <a:chExt cx="6569075" cy="740387"/>
          </a:xfrm>
        </p:grpSpPr>
        <p:sp>
          <p:nvSpPr>
            <p:cNvPr id="8" name="TextBox 28"/>
            <p:cNvSpPr txBox="1"/>
            <p:nvPr/>
          </p:nvSpPr>
          <p:spPr>
            <a:xfrm>
              <a:off x="2536723" y="3126658"/>
              <a:ext cx="6569075" cy="5222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）依次按键：</a:t>
              </a:r>
              <a:r>
                <a:rPr lang="en-US" altLang="zh-CN" sz="2800" b="1" dirty="0" smtClean="0"/>
                <a:t>         </a:t>
              </a:r>
              <a:r>
                <a:rPr lang="en-US" altLang="zh-CN" sz="2800" b="1" dirty="0" smtClean="0">
                  <a:sym typeface="+mn-ea"/>
                </a:rPr>
                <a:t>2</a:t>
              </a:r>
              <a:r>
                <a:rPr lang="zh-CN" altLang="en-US" sz="2800" b="1" dirty="0" smtClean="0">
                  <a:sym typeface="+mn-ea"/>
                </a:rPr>
                <a:t> </a:t>
              </a:r>
              <a:r>
                <a:rPr lang="en-US" altLang="zh-CN" sz="2800" b="1" dirty="0" smtClean="0"/>
                <a:t>               </a:t>
              </a:r>
              <a:r>
                <a:rPr lang="zh-CN" altLang="en-US" sz="2800" b="1" dirty="0" smtClean="0"/>
                <a:t>       </a:t>
              </a:r>
              <a:r>
                <a:rPr lang="en-US" altLang="zh-CN" sz="2800" b="1" dirty="0" smtClean="0"/>
                <a:t>,</a:t>
              </a:r>
              <a:endParaRPr lang="en-US" altLang="zh-CN" sz="2800" b="1" dirty="0" smtClean="0"/>
            </a:p>
          </p:txBody>
        </p:sp>
        <p:grpSp>
          <p:nvGrpSpPr>
            <p:cNvPr id="9" name="组合 37"/>
            <p:cNvGrpSpPr/>
            <p:nvPr/>
          </p:nvGrpSpPr>
          <p:grpSpPr>
            <a:xfrm>
              <a:off x="5347973" y="3111434"/>
              <a:ext cx="3315612" cy="740387"/>
              <a:chOff x="5347973" y="3111434"/>
              <a:chExt cx="3315612" cy="740387"/>
            </a:xfrm>
          </p:grpSpPr>
          <p:sp>
            <p:nvSpPr>
              <p:cNvPr id="50" name="同侧圆角矩形 49"/>
              <p:cNvSpPr/>
              <p:nvPr/>
            </p:nvSpPr>
            <p:spPr>
              <a:xfrm>
                <a:off x="5347973" y="3168787"/>
                <a:ext cx="887730" cy="418091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r>
                  <a:rPr lang="en-US" altLang="zh-CN" sz="2800"/>
                  <a:t>log</a:t>
                </a:r>
                <a:endParaRPr lang="en-US" altLang="zh-CN" sz="2800"/>
              </a:p>
            </p:txBody>
          </p:sp>
          <p:grpSp>
            <p:nvGrpSpPr>
              <p:cNvPr id="10" name="组合 22"/>
              <p:cNvGrpSpPr/>
              <p:nvPr/>
            </p:nvGrpSpPr>
            <p:grpSpPr>
              <a:xfrm>
                <a:off x="6692962" y="3111601"/>
                <a:ext cx="836930" cy="740220"/>
                <a:chOff x="5306613" y="3141109"/>
                <a:chExt cx="836930" cy="740220"/>
              </a:xfrm>
            </p:grpSpPr>
            <p:sp>
              <p:nvSpPr>
                <p:cNvPr id="48" name="同侧圆角矩形 47"/>
                <p:cNvSpPr/>
                <p:nvPr/>
              </p:nvSpPr>
              <p:spPr>
                <a:xfrm rot="10800000">
                  <a:off x="5306613" y="3200836"/>
                  <a:ext cx="836930" cy="429528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sz="280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5557512" y="3141109"/>
                  <a:ext cx="344170" cy="74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sz="2800" b="1" dirty="0">
                      <a:solidFill>
                        <a:schemeClr val="bg1"/>
                      </a:solidFill>
                    </a:rPr>
                    <a:t>)</a:t>
                  </a:r>
                  <a:endParaRPr lang="en-US" altLang="zh-CN" sz="28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1" name="组合 31"/>
              <p:cNvGrpSpPr/>
              <p:nvPr/>
            </p:nvGrpSpPr>
            <p:grpSpPr>
              <a:xfrm>
                <a:off x="7806335" y="3111434"/>
                <a:ext cx="857250" cy="738612"/>
                <a:chOff x="3023012" y="3136013"/>
                <a:chExt cx="857250" cy="738612"/>
              </a:xfrm>
            </p:grpSpPr>
            <p:sp>
              <p:nvSpPr>
                <p:cNvPr id="40" name="同侧圆角矩形 39"/>
                <p:cNvSpPr/>
                <p:nvPr/>
              </p:nvSpPr>
              <p:spPr>
                <a:xfrm rot="10800000">
                  <a:off x="3023012" y="3195741"/>
                  <a:ext cx="857250" cy="429528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sz="280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3254112" y="3136013"/>
                  <a:ext cx="479268" cy="7386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=</a:t>
                  </a:r>
                  <a:endParaRPr lang="en-US" altLang="zh-CN" sz="2800" b="1" dirty="0" smtClean="0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aphicFrame>
        <p:nvGraphicFramePr>
          <p:cNvPr id="15" name="对象 14"/>
          <p:cNvGraphicFramePr/>
          <p:nvPr/>
        </p:nvGraphicFramePr>
        <p:xfrm>
          <a:off x="4190365" y="5713095"/>
          <a:ext cx="2137410" cy="6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4" imgW="825500" imgH="203200" progId="Equation.DSMT4">
                  <p:embed/>
                </p:oleObj>
              </mc:Choice>
              <mc:Fallback>
                <p:oleObj name="" r:id="rId4" imgW="825500" imgH="2032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365" y="5713095"/>
                        <a:ext cx="2137410" cy="61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" name="图片 99"/>
          <p:cNvPicPr/>
          <p:nvPr/>
        </p:nvPicPr>
        <p:blipFill>
          <a:blip r:embed="rId6"/>
          <a:stretch>
            <a:fillRect/>
          </a:stretch>
        </p:blipFill>
        <p:spPr>
          <a:xfrm>
            <a:off x="5258435" y="3643630"/>
            <a:ext cx="2801620" cy="15595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64" grpId="0"/>
      <p:bldP spid="65" grpId="0"/>
      <p:bldP spid="32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614930" y="2081530"/>
          <a:ext cx="382905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2" imgW="1371600" imgH="203200" progId="Equation.3">
                  <p:embed/>
                </p:oleObj>
              </mc:Choice>
              <mc:Fallback>
                <p:oleObj name="公式" r:id="rId2" imgW="1371600" imgH="2032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930" y="2081530"/>
                        <a:ext cx="3829050" cy="549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0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634183" y="2684208"/>
            <a:ext cx="10146890" cy="36133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2390775" y="3967480"/>
            <a:ext cx="23139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计算器显示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65" name="TextBox 64"/>
          <p:cNvSpPr txBox="1"/>
          <p:nvPr/>
        </p:nvSpPr>
        <p:spPr>
          <a:xfrm>
            <a:off x="2895599" y="5697772"/>
            <a:ext cx="1769807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42448" y="3716568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pic>
        <p:nvPicPr>
          <p:cNvPr id="101" name="图片 100"/>
          <p:cNvPicPr/>
          <p:nvPr/>
        </p:nvPicPr>
        <p:blipFill>
          <a:blip r:embed="rId4"/>
          <a:stretch>
            <a:fillRect/>
          </a:stretch>
        </p:blipFill>
        <p:spPr>
          <a:xfrm>
            <a:off x="4704080" y="3724275"/>
            <a:ext cx="3281680" cy="155511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1399540" y="2849880"/>
            <a:ext cx="12940030" cy="749935"/>
            <a:chOff x="813" y="8336"/>
            <a:chExt cx="20378" cy="1181"/>
          </a:xfrm>
        </p:grpSpPr>
        <p:sp>
          <p:nvSpPr>
            <p:cNvPr id="33" name="同侧圆角矩形 32"/>
            <p:cNvSpPr/>
            <p:nvPr/>
          </p:nvSpPr>
          <p:spPr>
            <a:xfrm rot="10800000">
              <a:off x="10099" y="8514"/>
              <a:ext cx="1314" cy="612"/>
            </a:xfrm>
            <a:prstGeom prst="round2Same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800"/>
            </a:p>
          </p:txBody>
        </p:sp>
        <p:sp>
          <p:nvSpPr>
            <p:cNvPr id="8" name="TextBox 42"/>
            <p:cNvSpPr txBox="1"/>
            <p:nvPr/>
          </p:nvSpPr>
          <p:spPr>
            <a:xfrm>
              <a:off x="10427" y="8336"/>
              <a:ext cx="11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 smtClean="0">
                  <a:solidFill>
                    <a:schemeClr val="bg1"/>
                  </a:solidFill>
                </a:rPr>
                <a:t>=</a:t>
              </a:r>
              <a:endParaRPr lang="en-US" altLang="zh-CN" sz="28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9" name="TextBox 28"/>
            <p:cNvSpPr txBox="1"/>
            <p:nvPr/>
          </p:nvSpPr>
          <p:spPr>
            <a:xfrm>
              <a:off x="813" y="8446"/>
              <a:ext cx="2037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2</a:t>
              </a:r>
              <a:r>
                <a:rPr lang="zh-CN" altLang="en-US" sz="2800" b="1" dirty="0" smtClean="0"/>
                <a:t>）依次按键：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 </a:t>
              </a:r>
              <a:r>
                <a:rPr lang="en-US" altLang="zh-CN" sz="2800" b="1" dirty="0" smtClean="0"/>
                <a:t>         </a:t>
              </a:r>
              <a:r>
                <a:rPr lang="en-US" altLang="zh-CN" sz="2800" b="1" dirty="0" smtClean="0">
                  <a:sym typeface="+mn-ea"/>
                </a:rPr>
                <a:t>10</a:t>
              </a:r>
              <a:r>
                <a:rPr lang="en-US" altLang="zh-CN" sz="2800" b="1" dirty="0" smtClean="0"/>
                <a:t>      </a:t>
              </a:r>
              <a:r>
                <a:rPr lang="zh-CN" altLang="en-US" sz="2800" b="1" dirty="0" smtClean="0"/>
                <a:t>        </a:t>
              </a:r>
              <a:r>
                <a:rPr lang="en-US" altLang="zh-CN" sz="2800" b="1" dirty="0" smtClean="0"/>
                <a:t>         ,                                                         </a:t>
              </a:r>
              <a:endParaRPr lang="en-US" altLang="zh-CN" sz="2800" b="1" dirty="0" smtClean="0"/>
            </a:p>
          </p:txBody>
        </p:sp>
        <p:grpSp>
          <p:nvGrpSpPr>
            <p:cNvPr id="21" name="组合 19"/>
            <p:cNvGrpSpPr/>
            <p:nvPr/>
          </p:nvGrpSpPr>
          <p:grpSpPr>
            <a:xfrm rot="0">
              <a:off x="5556" y="8353"/>
              <a:ext cx="1239" cy="1165"/>
              <a:chOff x="5573604" y="3142371"/>
              <a:chExt cx="786510" cy="740220"/>
            </a:xfrm>
          </p:grpSpPr>
          <p:sp>
            <p:nvSpPr>
              <p:cNvPr id="22" name="同侧圆角矩形 21"/>
              <p:cNvSpPr/>
              <p:nvPr/>
            </p:nvSpPr>
            <p:spPr>
              <a:xfrm rot="10800000">
                <a:off x="5573604" y="3214805"/>
                <a:ext cx="786510" cy="43904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23" name="TextBox 50"/>
              <p:cNvSpPr txBox="1"/>
              <p:nvPr/>
            </p:nvSpPr>
            <p:spPr>
              <a:xfrm>
                <a:off x="5645860" y="3142371"/>
                <a:ext cx="545883" cy="74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 b="1" dirty="0">
                    <a:solidFill>
                      <a:schemeClr val="bg1"/>
                    </a:solidFill>
                  </a:rPr>
                  <a:t>ln</a:t>
                </a:r>
                <a:endParaRPr lang="en-US" altLang="zh-CN" sz="28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2" name="组合 191"/>
            <p:cNvGrpSpPr/>
            <p:nvPr/>
          </p:nvGrpSpPr>
          <p:grpSpPr>
            <a:xfrm rot="0">
              <a:off x="7935" y="8353"/>
              <a:ext cx="1310" cy="1165"/>
              <a:chOff x="6546" y="6774"/>
              <a:chExt cx="1310" cy="1165"/>
            </a:xfrm>
          </p:grpSpPr>
          <p:sp>
            <p:nvSpPr>
              <p:cNvPr id="173" name="同侧圆角矩形 172"/>
              <p:cNvSpPr/>
              <p:nvPr/>
            </p:nvSpPr>
            <p:spPr>
              <a:xfrm rot="10800000">
                <a:off x="6546" y="6932"/>
                <a:ext cx="1310" cy="662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174" name="文本框 173"/>
              <p:cNvSpPr txBox="1"/>
              <p:nvPr/>
            </p:nvSpPr>
            <p:spPr>
              <a:xfrm>
                <a:off x="6981" y="6774"/>
                <a:ext cx="502" cy="1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>
                    <a:solidFill>
                      <a:schemeClr val="bg1"/>
                    </a:solidFill>
                  </a:rPr>
                  <a:t>)</a:t>
                </a:r>
                <a:endParaRPr lang="en-US" altLang="zh-CN" sz="2800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189" name="对象 188"/>
          <p:cNvGraphicFramePr/>
          <p:nvPr/>
        </p:nvGraphicFramePr>
        <p:xfrm>
          <a:off x="4559300" y="5686425"/>
          <a:ext cx="205359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" name="" r:id="rId5" imgW="889000" imgH="177165" progId="Equation.DSMT4">
                  <p:embed/>
                </p:oleObj>
              </mc:Choice>
              <mc:Fallback>
                <p:oleObj name="" r:id="rId5" imgW="889000" imgH="177165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9300" y="5686425"/>
                        <a:ext cx="205359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64" grpId="0"/>
      <p:bldP spid="65" grpId="0"/>
      <p:bldP spid="3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855153" y="1750378"/>
          <a:ext cx="5318125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2" imgW="1905000" imgH="241300" progId="Equation.3">
                  <p:embed/>
                </p:oleObj>
              </mc:Choice>
              <mc:Fallback>
                <p:oleObj name="公式" r:id="rId2" imgW="1905000" imgH="2413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5153" y="1750378"/>
                        <a:ext cx="5318125" cy="653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6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0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634183" y="2770568"/>
            <a:ext cx="10146890" cy="36133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1855470" y="4004310"/>
            <a:ext cx="22244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 smtClean="0"/>
              <a:t>计算器显示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65" name="TextBox 64"/>
          <p:cNvSpPr txBox="1"/>
          <p:nvPr/>
        </p:nvSpPr>
        <p:spPr>
          <a:xfrm>
            <a:off x="1985644" y="5758732"/>
            <a:ext cx="1769807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 smtClean="0"/>
              <a:t>所以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42448" y="3802928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grpSp>
        <p:nvGrpSpPr>
          <p:cNvPr id="7" name="组合 6"/>
          <p:cNvGrpSpPr/>
          <p:nvPr/>
        </p:nvGrpSpPr>
        <p:grpSpPr>
          <a:xfrm>
            <a:off x="737235" y="2835275"/>
            <a:ext cx="9521190" cy="787400"/>
            <a:chOff x="1068" y="2120"/>
            <a:chExt cx="14994" cy="1240"/>
          </a:xfrm>
        </p:grpSpPr>
        <p:sp>
          <p:nvSpPr>
            <p:cNvPr id="8" name="TextBox 28"/>
            <p:cNvSpPr txBox="1"/>
            <p:nvPr/>
          </p:nvSpPr>
          <p:spPr>
            <a:xfrm>
              <a:off x="1068" y="2290"/>
              <a:ext cx="1499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）依次按键：</a:t>
              </a:r>
              <a:r>
                <a:rPr lang="en-US" altLang="zh-CN" sz="2800" b="1" dirty="0" smtClean="0"/>
                <a:t>         </a:t>
              </a:r>
              <a:r>
                <a:rPr lang="en-US" altLang="zh-CN" sz="2800" b="1" dirty="0" smtClean="0">
                  <a:sym typeface="+mn-ea"/>
                </a:rPr>
                <a:t>27            9</a:t>
              </a:r>
              <a:r>
                <a:rPr lang="zh-CN" altLang="en-US" sz="2800" b="1" dirty="0" smtClean="0">
                  <a:sym typeface="+mn-ea"/>
                </a:rPr>
                <a:t> </a:t>
              </a:r>
              <a:r>
                <a:rPr lang="en-US" altLang="zh-CN" sz="2800" b="1" dirty="0" smtClean="0"/>
                <a:t>               </a:t>
              </a:r>
              <a:r>
                <a:rPr lang="zh-CN" altLang="en-US" sz="2800" b="1" dirty="0" smtClean="0"/>
                <a:t>      </a:t>
              </a:r>
              <a:r>
                <a:rPr lang="en-US" altLang="zh-CN" sz="2800" b="1" dirty="0" smtClean="0"/>
                <a:t>            </a:t>
              </a:r>
              <a:r>
                <a:rPr lang="zh-CN" altLang="en-US" sz="2800" b="1" dirty="0" smtClean="0"/>
                <a:t> </a:t>
              </a:r>
              <a:r>
                <a:rPr lang="en-US" altLang="zh-CN" sz="2800" b="1" dirty="0" smtClean="0"/>
                <a:t>,</a:t>
              </a:r>
              <a:endParaRPr lang="en-US" altLang="zh-CN" sz="2800" b="1" dirty="0" smtClean="0"/>
            </a:p>
          </p:txBody>
        </p:sp>
        <p:sp>
          <p:nvSpPr>
            <p:cNvPr id="50" name="同侧圆角矩形 49"/>
            <p:cNvSpPr/>
            <p:nvPr/>
          </p:nvSpPr>
          <p:spPr>
            <a:xfrm>
              <a:off x="5495" y="2356"/>
              <a:ext cx="1398" cy="658"/>
            </a:xfrm>
            <a:prstGeom prst="round2Same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2800"/>
                <a:t>log</a:t>
              </a:r>
              <a:endParaRPr lang="en-US" altLang="zh-CN" sz="2800"/>
            </a:p>
          </p:txBody>
        </p:sp>
        <p:grpSp>
          <p:nvGrpSpPr>
            <p:cNvPr id="9" name="组合 22"/>
            <p:cNvGrpSpPr/>
            <p:nvPr/>
          </p:nvGrpSpPr>
          <p:grpSpPr>
            <a:xfrm rot="0">
              <a:off x="12082" y="2196"/>
              <a:ext cx="1318" cy="1165"/>
              <a:chOff x="5306613" y="3141109"/>
              <a:chExt cx="836930" cy="740220"/>
            </a:xfrm>
          </p:grpSpPr>
          <p:sp>
            <p:nvSpPr>
              <p:cNvPr id="48" name="同侧圆角矩形 47"/>
              <p:cNvSpPr/>
              <p:nvPr/>
            </p:nvSpPr>
            <p:spPr>
              <a:xfrm rot="10800000">
                <a:off x="5306613" y="3200836"/>
                <a:ext cx="836930" cy="429528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557512" y="3141109"/>
                <a:ext cx="344170" cy="74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 b="1" dirty="0">
                    <a:solidFill>
                      <a:schemeClr val="bg1"/>
                    </a:solidFill>
                  </a:rPr>
                  <a:t>)</a:t>
                </a:r>
                <a:endParaRPr lang="en-US" altLang="zh-CN" sz="28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" name="组合 31"/>
            <p:cNvGrpSpPr/>
            <p:nvPr/>
          </p:nvGrpSpPr>
          <p:grpSpPr>
            <a:xfrm rot="0">
              <a:off x="13920" y="2120"/>
              <a:ext cx="1350" cy="1162"/>
              <a:chOff x="3023012" y="3136013"/>
              <a:chExt cx="857250" cy="738612"/>
            </a:xfrm>
          </p:grpSpPr>
          <p:sp>
            <p:nvSpPr>
              <p:cNvPr id="40" name="同侧圆角矩形 39"/>
              <p:cNvSpPr/>
              <p:nvPr/>
            </p:nvSpPr>
            <p:spPr>
              <a:xfrm rot="10800000">
                <a:off x="3023012" y="3195741"/>
                <a:ext cx="857250" cy="429528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254112" y="3136013"/>
                <a:ext cx="479268" cy="738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 b="1" dirty="0" smtClean="0">
                    <a:solidFill>
                      <a:schemeClr val="bg1"/>
                    </a:solidFill>
                  </a:rPr>
                  <a:t>=</a:t>
                </a:r>
                <a:endParaRPr lang="en-US" altLang="zh-CN" sz="2800" b="1" dirty="0" smtClean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" name="组合 22"/>
            <p:cNvGrpSpPr/>
            <p:nvPr/>
          </p:nvGrpSpPr>
          <p:grpSpPr>
            <a:xfrm rot="0">
              <a:off x="7963" y="2269"/>
              <a:ext cx="1318" cy="822"/>
              <a:chOff x="5306613" y="3141109"/>
              <a:chExt cx="836930" cy="522284"/>
            </a:xfrm>
          </p:grpSpPr>
          <p:sp>
            <p:nvSpPr>
              <p:cNvPr id="12" name="同侧圆角矩形 11"/>
              <p:cNvSpPr/>
              <p:nvPr/>
            </p:nvSpPr>
            <p:spPr>
              <a:xfrm rot="10800000">
                <a:off x="5306613" y="3200836"/>
                <a:ext cx="836930" cy="429528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13" name="TextBox 48"/>
              <p:cNvSpPr txBox="1"/>
              <p:nvPr/>
            </p:nvSpPr>
            <p:spPr>
              <a:xfrm>
                <a:off x="5557512" y="3141109"/>
                <a:ext cx="426085" cy="522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 b="1" dirty="0">
                    <a:solidFill>
                      <a:schemeClr val="bg1"/>
                    </a:solidFill>
                  </a:rPr>
                  <a:t>X</a:t>
                </a:r>
                <a:endParaRPr lang="en-US" altLang="zh-CN" sz="28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" name="组合 22"/>
            <p:cNvGrpSpPr/>
            <p:nvPr/>
          </p:nvGrpSpPr>
          <p:grpSpPr>
            <a:xfrm rot="0">
              <a:off x="10351" y="2217"/>
              <a:ext cx="1318" cy="822"/>
              <a:chOff x="5306613" y="3141109"/>
              <a:chExt cx="836930" cy="522284"/>
            </a:xfrm>
          </p:grpSpPr>
          <p:sp>
            <p:nvSpPr>
              <p:cNvPr id="15" name="同侧圆角矩形 14"/>
              <p:cNvSpPr/>
              <p:nvPr/>
            </p:nvSpPr>
            <p:spPr>
              <a:xfrm rot="10800000">
                <a:off x="5306613" y="3200836"/>
                <a:ext cx="836930" cy="429528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17" name="TextBox 48"/>
              <p:cNvSpPr txBox="1"/>
              <p:nvPr/>
            </p:nvSpPr>
            <p:spPr>
              <a:xfrm>
                <a:off x="5473057" y="3141109"/>
                <a:ext cx="545465" cy="522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 b="1" dirty="0">
                    <a:solidFill>
                      <a:schemeClr val="bg1"/>
                    </a:solidFill>
                  </a:rPr>
                  <a:t>x</a:t>
                </a:r>
                <a:r>
                  <a:rPr lang="en-US" altLang="zh-CN" sz="2800" b="1" baseline="30000" dirty="0">
                    <a:solidFill>
                      <a:schemeClr val="bg1"/>
                    </a:solidFill>
                  </a:rPr>
                  <a:t>2</a:t>
                </a:r>
                <a:endParaRPr lang="en-US" altLang="zh-CN" sz="2800" b="1" baseline="30000" dirty="0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16" name="对象 15"/>
          <p:cNvGraphicFramePr/>
          <p:nvPr/>
        </p:nvGraphicFramePr>
        <p:xfrm>
          <a:off x="3620453" y="5689600"/>
          <a:ext cx="3223895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4" imgW="1244600" imgH="228600" progId="Equation.DSMT4">
                  <p:embed/>
                </p:oleObj>
              </mc:Choice>
              <mc:Fallback>
                <p:oleObj name="" r:id="rId4" imgW="1244600" imgH="2286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0453" y="5689600"/>
                        <a:ext cx="3223895" cy="69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" name="图片 101"/>
          <p:cNvPicPr/>
          <p:nvPr/>
        </p:nvPicPr>
        <p:blipFill>
          <a:blip r:embed="rId6"/>
          <a:stretch>
            <a:fillRect/>
          </a:stretch>
        </p:blipFill>
        <p:spPr>
          <a:xfrm>
            <a:off x="4662805" y="3522345"/>
            <a:ext cx="3068320" cy="1917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64" grpId="0"/>
      <p:bldP spid="65" grpId="0"/>
      <p:bldP spid="32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855153" y="1807528"/>
          <a:ext cx="5318125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2" imgW="1905000" imgH="241300" progId="Equation.3">
                  <p:embed/>
                </p:oleObj>
              </mc:Choice>
              <mc:Fallback>
                <p:oleObj name="公式" r:id="rId2" imgW="1905000" imgH="2413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5153" y="1807528"/>
                        <a:ext cx="5318125" cy="653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6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0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634183" y="2727388"/>
            <a:ext cx="10146890" cy="36133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1772920" y="3944620"/>
            <a:ext cx="233743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计算器显示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65" name="TextBox 64"/>
          <p:cNvSpPr txBox="1"/>
          <p:nvPr/>
        </p:nvSpPr>
        <p:spPr>
          <a:xfrm>
            <a:off x="2861309" y="5671102"/>
            <a:ext cx="1769807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en-US" altLang="zh-CN" sz="2800" b="1" dirty="0" smtClean="0"/>
              <a:t> 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42448" y="3759748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grpSp>
        <p:nvGrpSpPr>
          <p:cNvPr id="7" name="组合 6"/>
          <p:cNvGrpSpPr/>
          <p:nvPr/>
        </p:nvGrpSpPr>
        <p:grpSpPr>
          <a:xfrm>
            <a:off x="737235" y="2727325"/>
            <a:ext cx="15819120" cy="748030"/>
            <a:chOff x="1482" y="5210"/>
            <a:chExt cx="24912" cy="1178"/>
          </a:xfrm>
        </p:grpSpPr>
        <p:sp>
          <p:nvSpPr>
            <p:cNvPr id="8" name="TextBox 28"/>
            <p:cNvSpPr txBox="1"/>
            <p:nvPr/>
          </p:nvSpPr>
          <p:spPr>
            <a:xfrm>
              <a:off x="1482" y="5454"/>
              <a:ext cx="2491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2</a:t>
              </a:r>
              <a:r>
                <a:rPr lang="zh-CN" altLang="en-US" sz="2800" b="1" dirty="0" smtClean="0"/>
                <a:t>）依次按键：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 </a:t>
              </a:r>
              <a:r>
                <a:rPr lang="en-US" altLang="zh-CN" sz="2800" b="1" dirty="0" smtClean="0"/>
                <a:t>                  </a:t>
              </a:r>
              <a:r>
                <a:rPr lang="zh-CN" altLang="en-US" sz="2800" b="1" dirty="0" smtClean="0"/>
                <a:t>        </a:t>
              </a:r>
              <a:r>
                <a:rPr lang="en-US" altLang="zh-CN" sz="2800" b="1" dirty="0" smtClean="0"/>
                <a:t>                                      ,                                                         </a:t>
              </a:r>
              <a:endParaRPr lang="en-US" altLang="zh-CN" sz="2800" b="1" dirty="0" smtClean="0"/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6225" y="5210"/>
              <a:ext cx="10529" cy="1178"/>
              <a:chOff x="6225" y="5210"/>
              <a:chExt cx="10529" cy="1178"/>
            </a:xfrm>
          </p:grpSpPr>
          <p:sp>
            <p:nvSpPr>
              <p:cNvPr id="33" name="同侧圆角矩形 32"/>
              <p:cNvSpPr/>
              <p:nvPr/>
            </p:nvSpPr>
            <p:spPr>
              <a:xfrm rot="10800000">
                <a:off x="15270" y="5382"/>
                <a:ext cx="1314" cy="612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2800"/>
              </a:p>
            </p:txBody>
          </p:sp>
          <p:sp>
            <p:nvSpPr>
              <p:cNvPr id="9" name="TextBox 42"/>
              <p:cNvSpPr txBox="1"/>
              <p:nvPr/>
            </p:nvSpPr>
            <p:spPr>
              <a:xfrm>
                <a:off x="15560" y="5210"/>
                <a:ext cx="1195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 dirty="0" smtClean="0">
                    <a:solidFill>
                      <a:schemeClr val="bg1"/>
                    </a:solidFill>
                  </a:rPr>
                  <a:t>=</a:t>
                </a:r>
                <a:endParaRPr lang="en-US" altLang="zh-CN" sz="2800" b="1" dirty="0" smtClean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" name="组合 19"/>
              <p:cNvGrpSpPr/>
              <p:nvPr/>
            </p:nvGrpSpPr>
            <p:grpSpPr>
              <a:xfrm rot="0">
                <a:off x="6225" y="5361"/>
                <a:ext cx="1269" cy="822"/>
                <a:chOff x="5573604" y="3142371"/>
                <a:chExt cx="805443" cy="522284"/>
              </a:xfrm>
            </p:grpSpPr>
            <p:sp>
              <p:nvSpPr>
                <p:cNvPr id="22" name="同侧圆角矩形 21"/>
                <p:cNvSpPr/>
                <p:nvPr/>
              </p:nvSpPr>
              <p:spPr>
                <a:xfrm rot="10800000">
                  <a:off x="5573604" y="3214805"/>
                  <a:ext cx="786510" cy="439049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sz="2800"/>
                </a:p>
              </p:txBody>
            </p:sp>
            <p:sp>
              <p:nvSpPr>
                <p:cNvPr id="23" name="TextBox 50"/>
                <p:cNvSpPr txBox="1"/>
                <p:nvPr/>
              </p:nvSpPr>
              <p:spPr>
                <a:xfrm>
                  <a:off x="5645860" y="3142371"/>
                  <a:ext cx="733187" cy="5222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sz="2800" b="1" dirty="0">
                      <a:solidFill>
                        <a:schemeClr val="bg1"/>
                      </a:solidFill>
                    </a:rPr>
                    <a:t>log</a:t>
                  </a:r>
                  <a:endParaRPr lang="en-US" altLang="zh-CN" sz="28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92" name="组合 191"/>
              <p:cNvGrpSpPr/>
              <p:nvPr/>
            </p:nvGrpSpPr>
            <p:grpSpPr>
              <a:xfrm rot="0">
                <a:off x="13400" y="5224"/>
                <a:ext cx="1310" cy="1165"/>
                <a:chOff x="6546" y="6774"/>
                <a:chExt cx="1310" cy="1165"/>
              </a:xfrm>
            </p:grpSpPr>
            <p:sp>
              <p:nvSpPr>
                <p:cNvPr id="173" name="同侧圆角矩形 172"/>
                <p:cNvSpPr/>
                <p:nvPr/>
              </p:nvSpPr>
              <p:spPr>
                <a:xfrm rot="10800000">
                  <a:off x="6546" y="6932"/>
                  <a:ext cx="1310" cy="662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sz="2800"/>
                </a:p>
              </p:txBody>
            </p:sp>
            <p:sp>
              <p:nvSpPr>
                <p:cNvPr id="174" name="文本框 173"/>
                <p:cNvSpPr txBox="1"/>
                <p:nvPr/>
              </p:nvSpPr>
              <p:spPr>
                <a:xfrm>
                  <a:off x="6981" y="6774"/>
                  <a:ext cx="502" cy="1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sz="2800">
                      <a:solidFill>
                        <a:schemeClr val="bg1"/>
                      </a:solidFill>
                    </a:rPr>
                    <a:t>)</a:t>
                  </a:r>
                  <a:endParaRPr lang="en-US" altLang="zh-CN" sz="2800">
                    <a:solidFill>
                      <a:schemeClr val="bg1"/>
                    </a:solidFill>
                  </a:endParaRPr>
                </a:p>
              </p:txBody>
            </p:sp>
          </p:grpSp>
          <p:pic>
            <p:nvPicPr>
              <p:cNvPr id="39" name="图片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83" y="5382"/>
                <a:ext cx="820" cy="72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10" name="组合 9"/>
              <p:cNvGrpSpPr/>
              <p:nvPr/>
            </p:nvGrpSpPr>
            <p:grpSpPr>
              <a:xfrm rot="0">
                <a:off x="8726" y="5475"/>
                <a:ext cx="1569" cy="766"/>
                <a:chOff x="3586664" y="3354812"/>
                <a:chExt cx="740090" cy="294968"/>
              </a:xfrm>
            </p:grpSpPr>
            <p:sp>
              <p:nvSpPr>
                <p:cNvPr id="11" name="椭圆 10"/>
                <p:cNvSpPr/>
                <p:nvPr/>
              </p:nvSpPr>
              <p:spPr>
                <a:xfrm>
                  <a:off x="3589335" y="3354812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2" name="TextBox 104"/>
                <p:cNvSpPr txBox="1"/>
                <p:nvPr/>
              </p:nvSpPr>
              <p:spPr>
                <a:xfrm>
                  <a:off x="3586664" y="3383176"/>
                  <a:ext cx="737702" cy="2036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SHIFT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10510" y="5274"/>
              <a:ext cx="1394" cy="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" name="公式" r:id="rId5" imgW="316865" imgH="228600" progId="Equation.3">
                      <p:embed/>
                    </p:oleObj>
                  </mc:Choice>
                  <mc:Fallback>
                    <p:oleObj name="公式" r:id="rId5" imgW="316865" imgH="228600" progId="Equation.3">
                      <p:embed/>
                      <p:pic>
                        <p:nvPicPr>
                          <p:cNvPr id="0" name="图片 819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510" y="5274"/>
                            <a:ext cx="1394" cy="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9" name="对象 188"/>
          <p:cNvGraphicFramePr/>
          <p:nvPr/>
        </p:nvGraphicFramePr>
        <p:xfrm>
          <a:off x="4110355" y="5580063"/>
          <a:ext cx="221996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" name="" r:id="rId7" imgW="1016000" imgH="241300" progId="Equation.DSMT4">
                  <p:embed/>
                </p:oleObj>
              </mc:Choice>
              <mc:Fallback>
                <p:oleObj name="" r:id="rId7" imgW="1016000" imgH="2413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0355" y="5580063"/>
                        <a:ext cx="221996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" name="图片 103"/>
          <p:cNvPicPr/>
          <p:nvPr/>
        </p:nvPicPr>
        <p:blipFill>
          <a:blip r:embed="rId9"/>
          <a:stretch>
            <a:fillRect/>
          </a:stretch>
        </p:blipFill>
        <p:spPr>
          <a:xfrm>
            <a:off x="4777105" y="3557270"/>
            <a:ext cx="3187065" cy="18529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64" grpId="0"/>
      <p:bldP spid="65" grpId="0"/>
      <p:bldP spid="32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66861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90" name="Object 2"/>
          <p:cNvGraphicFramePr>
            <a:graphicFrameLocks noChangeAspect="1"/>
          </p:cNvGraphicFramePr>
          <p:nvPr/>
        </p:nvGraphicFramePr>
        <p:xfrm>
          <a:off x="2700650" y="2074352"/>
          <a:ext cx="4540812" cy="87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32308800" imgH="5791200" progId="Equation.3">
                  <p:embed/>
                </p:oleObj>
              </mc:Choice>
              <mc:Fallback>
                <p:oleObj name="公式" r:id="rId2" imgW="32308800" imgH="57912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0650" y="2074352"/>
                        <a:ext cx="4540812" cy="8761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>
            <a:off x="7226744" y="2503641"/>
            <a:ext cx="1209366" cy="13163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480331" y="2221836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对数</a:t>
            </a:r>
            <a:endParaRPr lang="zh-CN" altLang="en-US" sz="4000" dirty="0"/>
          </a:p>
        </p:txBody>
      </p:sp>
      <p:cxnSp>
        <p:nvCxnSpPr>
          <p:cNvPr id="25" name="直接箭头连接符 24"/>
          <p:cNvCxnSpPr/>
          <p:nvPr/>
        </p:nvCxnSpPr>
        <p:spPr>
          <a:xfrm rot="5400000">
            <a:off x="5545398" y="3121485"/>
            <a:ext cx="471949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196356" y="3406621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底数</a:t>
            </a:r>
            <a:endParaRPr lang="zh-CN" alt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5815785" y="840413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真数</a:t>
            </a:r>
            <a:endParaRPr lang="zh-CN" altLang="en-US" sz="4000" dirty="0"/>
          </a:p>
        </p:txBody>
      </p:sp>
      <p:cxnSp>
        <p:nvCxnSpPr>
          <p:cNvPr id="29" name="直接箭头连接符 28"/>
          <p:cNvCxnSpPr/>
          <p:nvPr/>
        </p:nvCxnSpPr>
        <p:spPr>
          <a:xfrm rot="5400000" flipH="1" flipV="1">
            <a:off x="5803497" y="1786767"/>
            <a:ext cx="840655" cy="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4937850" y="2044855"/>
            <a:ext cx="2392100" cy="855408"/>
          </a:xfrm>
          <a:prstGeom prst="rect">
            <a:avLst/>
          </a:prstGeom>
          <a:noFill/>
          <a:ln w="28575">
            <a:solidFill>
              <a:schemeClr val="tx1"/>
            </a:solidFill>
            <a:prstDash val="lgDash"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1509264" y="987898"/>
            <a:ext cx="3262432" cy="707886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对数的定义：</a:t>
            </a:r>
            <a:endParaRPr lang="zh-CN" altLang="en-US" sz="4000" dirty="0"/>
          </a:p>
        </p:txBody>
      </p:sp>
      <p:sp>
        <p:nvSpPr>
          <p:cNvPr id="38" name="TextBox 37"/>
          <p:cNvSpPr txBox="1"/>
          <p:nvPr/>
        </p:nvSpPr>
        <p:spPr>
          <a:xfrm>
            <a:off x="1455176" y="4045729"/>
            <a:ext cx="3262432" cy="707886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对数恒等式：</a:t>
            </a:r>
            <a:endParaRPr lang="zh-CN" altLang="en-US" sz="40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824391" y="4081574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14630400" imgH="5486400" progId="Equation.3">
                  <p:embed/>
                </p:oleObj>
              </mc:Choice>
              <mc:Fallback>
                <p:oleObj name="公式" r:id="rId4" imgW="14630400" imgH="54864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391" y="4081574"/>
                        <a:ext cx="2057400" cy="830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8414774" y="4076250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6" imgW="14630400" imgH="5486400" progId="Equation.3">
                  <p:embed/>
                </p:oleObj>
              </mc:Choice>
              <mc:Fallback>
                <p:oleObj name="公式" r:id="rId6" imgW="14630400" imgH="54864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4774" y="4076250"/>
                        <a:ext cx="2057400" cy="830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8455129" y="5003247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8" imgW="17068800" imgH="5791200" progId="Equation.3">
                  <p:embed/>
                </p:oleObj>
              </mc:Choice>
              <mc:Fallback>
                <p:oleObj name="公式" r:id="rId8" imgW="17068800" imgH="5791200" progId="Equation.3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55129" y="5003247"/>
                        <a:ext cx="24003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791764" y="5042014"/>
          <a:ext cx="22717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10" imgW="16154400" imgH="4876800" progId="Equation.3">
                  <p:embed/>
                </p:oleObj>
              </mc:Choice>
              <mc:Fallback>
                <p:oleObj name="公式" r:id="rId10" imgW="16154400" imgH="48768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1764" y="5042014"/>
                        <a:ext cx="2271712" cy="738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816140" y="5849843"/>
          <a:ext cx="44513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2" imgW="40233600" imgH="5181600" progId="Equation.3">
                  <p:embed/>
                </p:oleObj>
              </mc:Choice>
              <mc:Fallback>
                <p:oleObj name="公式" r:id="rId12" imgW="40233600" imgH="51816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6140" y="5849843"/>
                        <a:ext cx="4451350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31" grpId="0" bldLvl="0" animBg="1"/>
      <p:bldP spid="3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2857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22890" name="Object 2"/>
          <p:cNvGraphicFramePr>
            <a:graphicFrameLocks noChangeAspect="1"/>
          </p:cNvGraphicFramePr>
          <p:nvPr/>
        </p:nvGraphicFramePr>
        <p:xfrm>
          <a:off x="2700650" y="2074352"/>
          <a:ext cx="4540812" cy="87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32308800" imgH="5791200" progId="Equation.3">
                  <p:embed/>
                </p:oleObj>
              </mc:Choice>
              <mc:Fallback>
                <p:oleObj name="公式" r:id="rId2" imgW="32308800" imgH="57912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0650" y="2074352"/>
                        <a:ext cx="4540812" cy="8761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>
            <a:off x="7226744" y="2503641"/>
            <a:ext cx="1209366" cy="13163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480331" y="2221836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对数</a:t>
            </a:r>
            <a:endParaRPr lang="zh-CN" altLang="en-US" sz="4000" dirty="0"/>
          </a:p>
        </p:txBody>
      </p:sp>
      <p:cxnSp>
        <p:nvCxnSpPr>
          <p:cNvPr id="25" name="直接箭头连接符 24"/>
          <p:cNvCxnSpPr/>
          <p:nvPr/>
        </p:nvCxnSpPr>
        <p:spPr>
          <a:xfrm rot="5400000">
            <a:off x="5545398" y="3121485"/>
            <a:ext cx="471949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196356" y="3406621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底数</a:t>
            </a:r>
            <a:endParaRPr lang="zh-CN" alt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5815785" y="840413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真数</a:t>
            </a:r>
            <a:endParaRPr lang="zh-CN" altLang="en-US" sz="4000" dirty="0"/>
          </a:p>
        </p:txBody>
      </p:sp>
      <p:cxnSp>
        <p:nvCxnSpPr>
          <p:cNvPr id="29" name="直接箭头连接符 28"/>
          <p:cNvCxnSpPr/>
          <p:nvPr/>
        </p:nvCxnSpPr>
        <p:spPr>
          <a:xfrm rot="5400000" flipH="1" flipV="1">
            <a:off x="5803497" y="1786767"/>
            <a:ext cx="840655" cy="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4937850" y="2044855"/>
            <a:ext cx="2392100" cy="855408"/>
          </a:xfrm>
          <a:prstGeom prst="rect">
            <a:avLst/>
          </a:prstGeom>
          <a:noFill/>
          <a:ln w="28575">
            <a:solidFill>
              <a:schemeClr val="tx1"/>
            </a:solidFill>
            <a:prstDash val="lgDash"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1509264" y="987898"/>
            <a:ext cx="3262432" cy="707886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对数的定义：</a:t>
            </a:r>
            <a:endParaRPr lang="zh-CN" altLang="en-US" sz="4000" dirty="0"/>
          </a:p>
        </p:txBody>
      </p:sp>
      <p:sp>
        <p:nvSpPr>
          <p:cNvPr id="38" name="TextBox 37"/>
          <p:cNvSpPr txBox="1"/>
          <p:nvPr/>
        </p:nvSpPr>
        <p:spPr>
          <a:xfrm>
            <a:off x="1455176" y="4045729"/>
            <a:ext cx="3262432" cy="707886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对数恒等式：</a:t>
            </a:r>
            <a:endParaRPr lang="zh-CN" altLang="en-US" sz="40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824391" y="4081574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14630400" imgH="5486400" progId="Equation.3">
                  <p:embed/>
                </p:oleObj>
              </mc:Choice>
              <mc:Fallback>
                <p:oleObj name="公式" r:id="rId4" imgW="14630400" imgH="54864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391" y="4081574"/>
                        <a:ext cx="2057400" cy="830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8414774" y="4076250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6" imgW="14630400" imgH="5486400" progId="Equation.3">
                  <p:embed/>
                </p:oleObj>
              </mc:Choice>
              <mc:Fallback>
                <p:oleObj name="公式" r:id="rId6" imgW="14630400" imgH="54864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4774" y="4076250"/>
                        <a:ext cx="2057400" cy="830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8455129" y="5003247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8" imgW="17068800" imgH="5791200" progId="Equation.3">
                  <p:embed/>
                </p:oleObj>
              </mc:Choice>
              <mc:Fallback>
                <p:oleObj name="公式" r:id="rId8" imgW="17068800" imgH="5791200" progId="Equation.3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55129" y="5003247"/>
                        <a:ext cx="24003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791764" y="5042014"/>
          <a:ext cx="22717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10" imgW="16154400" imgH="4876800" progId="Equation.3">
                  <p:embed/>
                </p:oleObj>
              </mc:Choice>
              <mc:Fallback>
                <p:oleObj name="公式" r:id="rId10" imgW="16154400" imgH="48768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1764" y="5042014"/>
                        <a:ext cx="2271712" cy="738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816140" y="5849843"/>
          <a:ext cx="44513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2" imgW="40233600" imgH="5181600" progId="Equation.3">
                  <p:embed/>
                </p:oleObj>
              </mc:Choice>
              <mc:Fallback>
                <p:oleObj name="公式" r:id="rId12" imgW="40233600" imgH="51816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6140" y="5849843"/>
                        <a:ext cx="4451350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31" grpId="0" bldLvl="0" animBg="1"/>
      <p:bldP spid="38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46211" y="1630813"/>
            <a:ext cx="9969909" cy="1014207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1049451" y="1819110"/>
          <a:ext cx="9737674" cy="65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2" imgW="85648800" imgH="5486400" progId="Equation.3">
                  <p:embed/>
                </p:oleObj>
              </mc:Choice>
              <mc:Fallback>
                <p:oleObj name="公式" r:id="rId2" imgW="85648800" imgH="54864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9451" y="1819110"/>
                        <a:ext cx="9737674" cy="6539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959546" y="3013208"/>
            <a:ext cx="9969909" cy="1014207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66178" y="2964180"/>
          <a:ext cx="9529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4" imgW="83820000" imgH="9448800" progId="Equation.3">
                  <p:embed/>
                </p:oleObj>
              </mc:Choice>
              <mc:Fallback>
                <p:oleObj name="公式" r:id="rId4" imgW="83820000" imgH="94488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178" y="2964180"/>
                        <a:ext cx="9529762" cy="1127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959546" y="4395603"/>
            <a:ext cx="9969909" cy="1014207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20215" y="4803632"/>
          <a:ext cx="8421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6" imgW="74066400" imgH="5791200" progId="Equation.3">
                  <p:embed/>
                </p:oleObj>
              </mc:Choice>
              <mc:Fallback>
                <p:oleObj name="公式" r:id="rId6" imgW="74066400" imgH="57912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215" y="4803632"/>
                        <a:ext cx="8421688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21249" y="821528"/>
            <a:ext cx="3738880" cy="706755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p>
            <a:r>
              <a:rPr lang="zh-CN" altLang="en-US" sz="4000" dirty="0" smtClean="0"/>
              <a:t>对数的运算性质</a:t>
            </a:r>
            <a:endParaRPr lang="en-US" altLang="zh-CN" sz="40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830683" y="5604433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dirty="0" smtClean="0"/>
              <a:t>运算性质特征：</a:t>
            </a:r>
            <a:endParaRPr lang="zh-CN" alt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4203147" y="5584764"/>
            <a:ext cx="6853158" cy="70788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p>
            <a:r>
              <a:rPr lang="zh-CN" altLang="en-US" sz="4000" dirty="0" smtClean="0"/>
              <a:t>积变和，商变差，乘方变为积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7" grpId="0" bldLvl="0" animBg="1"/>
      <p:bldP spid="18" grpId="0"/>
      <p:bldP spid="19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887980" y="1228725"/>
            <a:ext cx="5400040" cy="4752975"/>
            <a:chOff x="4548" y="1935"/>
            <a:chExt cx="8504" cy="7485"/>
          </a:xfrm>
        </p:grpSpPr>
        <p:grpSp>
          <p:nvGrpSpPr>
            <p:cNvPr id="4" name="组合 3"/>
            <p:cNvGrpSpPr/>
            <p:nvPr/>
          </p:nvGrpSpPr>
          <p:grpSpPr>
            <a:xfrm>
              <a:off x="4548" y="1935"/>
              <a:ext cx="8434" cy="2050"/>
              <a:chOff x="4548" y="1935"/>
              <a:chExt cx="8434" cy="2050"/>
            </a:xfrm>
          </p:grpSpPr>
          <p:sp>
            <p:nvSpPr>
              <p:cNvPr id="11266" name="AutoShape 14"/>
              <p:cNvSpPr>
                <a:spLocks noChangeArrowheads="1"/>
              </p:cNvSpPr>
              <p:nvPr/>
            </p:nvSpPr>
            <p:spPr bwMode="auto">
              <a:xfrm>
                <a:off x="4548" y="1935"/>
                <a:ext cx="8435" cy="205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2F2F2"/>
                  </a:gs>
                  <a:gs pos="50000">
                    <a:srgbClr val="DDDDDD"/>
                  </a:gs>
                  <a:gs pos="100000">
                    <a:srgbClr val="F2F2F2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0" name="Group 4"/>
              <p:cNvGrpSpPr/>
              <p:nvPr/>
            </p:nvGrpSpPr>
            <p:grpSpPr bwMode="auto">
              <a:xfrm rot="0">
                <a:off x="4733" y="2080"/>
                <a:ext cx="7440" cy="1765"/>
                <a:chOff x="74" y="80"/>
                <a:chExt cx="2976" cy="706"/>
              </a:xfrm>
            </p:grpSpPr>
            <p:grpSp>
              <p:nvGrpSpPr>
                <p:cNvPr id="11296" name="Group 7"/>
                <p:cNvGrpSpPr/>
                <p:nvPr/>
              </p:nvGrpSpPr>
              <p:grpSpPr bwMode="auto">
                <a:xfrm>
                  <a:off x="74" y="80"/>
                  <a:ext cx="656" cy="706"/>
                  <a:chOff x="0" y="0"/>
                  <a:chExt cx="768" cy="746"/>
                </a:xfrm>
              </p:grpSpPr>
              <p:sp>
                <p:nvSpPr>
                  <p:cNvPr id="11298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839C9E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7" y="48"/>
                    <a:ext cx="383" cy="373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chemeClr val="accent1">
                          <a:alpha val="0"/>
                        </a:schemeClr>
                      </a:gs>
                      <a:gs pos="50000">
                        <a:srgbClr val="DAEEF0"/>
                      </a:gs>
                      <a:gs pos="100000">
                        <a:schemeClr val="accent1">
                          <a:alpha val="0"/>
                        </a:schemeClr>
                      </a:gs>
                    </a:gsLst>
                    <a:lin ang="18900000" scaled="1"/>
                  </a:gradFill>
                  <a:ln>
                    <a:noFill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buFont typeface="Arial" panose="020B0604020202020204" pitchFamily="34" charset="0"/>
                      <a:buNone/>
                      <a:defRPr/>
                    </a:pPr>
                    <a:endParaRPr lang="zh-CN" altLang="en-US" smtClean="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" y="188"/>
                    <a:ext cx="659" cy="34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预习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822" y="274"/>
                  <a:ext cx="222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章节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4.5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78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284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P132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习题四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70"/>
              <a:ext cx="8505" cy="2050"/>
              <a:chOff x="0" y="0"/>
              <a:chExt cx="3402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858" y="275"/>
                <a:ext cx="2500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对数在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生活中的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60233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10" descr="C:\Users\Administrator\Desktop\6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71304" y="2310042"/>
            <a:ext cx="1492994" cy="2050027"/>
          </a:xfrm>
          <a:prstGeom prst="rect">
            <a:avLst/>
          </a:prstGeom>
          <a:noFill/>
        </p:spPr>
      </p:pic>
      <p:sp>
        <p:nvSpPr>
          <p:cNvPr id="28" name="圆角矩形标注 27"/>
          <p:cNvSpPr/>
          <p:nvPr/>
        </p:nvSpPr>
        <p:spPr>
          <a:xfrm>
            <a:off x="6843252" y="1528363"/>
            <a:ext cx="3598606" cy="1106129"/>
          </a:xfrm>
          <a:prstGeom prst="wedgeRoundRectCallout">
            <a:avLst>
              <a:gd name="adj1" fmla="val -110306"/>
              <a:gd name="adj2" fmla="val 9316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1778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22890" name="Object 2"/>
          <p:cNvGraphicFramePr>
            <a:graphicFrameLocks noChangeAspect="1"/>
          </p:cNvGraphicFramePr>
          <p:nvPr/>
        </p:nvGraphicFramePr>
        <p:xfrm>
          <a:off x="2952904" y="2023560"/>
          <a:ext cx="28273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3" imgW="20116800" imgH="4876800" progId="Equation.3">
                  <p:embed/>
                </p:oleObj>
              </mc:Choice>
              <mc:Fallback>
                <p:oleObj name="公式" r:id="rId3" imgW="20116800" imgH="48768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904" y="2023560"/>
                        <a:ext cx="2827337" cy="738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09264" y="1149823"/>
            <a:ext cx="4288353" cy="707886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指数的运算性质：</a:t>
            </a:r>
            <a:endParaRPr lang="zh-CN" altLang="en-US" sz="4000" dirty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886075" y="2961417"/>
          <a:ext cx="30416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5" imgW="21640800" imgH="4876800" progId="Equation.3">
                  <p:embed/>
                </p:oleObj>
              </mc:Choice>
              <mc:Fallback>
                <p:oleObj name="公式" r:id="rId5" imgW="21640800" imgH="48768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075" y="2961417"/>
                        <a:ext cx="3041650" cy="738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944200" y="3868850"/>
          <a:ext cx="2441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7" imgW="17373600" imgH="5486400" progId="Equation.3">
                  <p:embed/>
                </p:oleObj>
              </mc:Choice>
              <mc:Fallback>
                <p:oleObj name="公式" r:id="rId7" imgW="17373600" imgH="5486400" progId="Equation.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4200" y="3868850"/>
                        <a:ext cx="2441575" cy="830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005344" y="4680164"/>
          <a:ext cx="21431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9" imgW="15240000" imgH="8229600" progId="Equation.3">
                  <p:embed/>
                </p:oleObj>
              </mc:Choice>
              <mc:Fallback>
                <p:oleObj name="公式" r:id="rId9" imgW="15240000" imgH="8229600" progId="Equation.3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5344" y="4680164"/>
                        <a:ext cx="2143125" cy="1244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7119938" y="1743393"/>
          <a:ext cx="30448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11" imgW="17983200" imgH="5181600" progId="Equation.3">
                  <p:embed/>
                </p:oleObj>
              </mc:Choice>
              <mc:Fallback>
                <p:oleObj name="公式" r:id="rId11" imgW="17983200" imgH="5181600" progId="Equation.3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9938" y="1743393"/>
                        <a:ext cx="3044825" cy="728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200128" y="3740622"/>
            <a:ext cx="4300724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对数是指数的逆运算，指数运算有一系列性质，那么对数运算是否也有类似的性质呢？</a:t>
            </a:r>
            <a:endParaRPr lang="zh-CN" altLang="en-US" sz="2800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3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312606" y="2048009"/>
            <a:ext cx="9969909" cy="3329684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  <a:alpha val="87057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10096" y="1385642"/>
          <a:ext cx="1604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14020800" imgH="5181600" progId="Equation.3">
                  <p:embed/>
                </p:oleObj>
              </mc:Choice>
              <mc:Fallback>
                <p:oleObj name="公式" r:id="rId2" imgW="14020800" imgH="51816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0096" y="1385642"/>
                        <a:ext cx="1604962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587415" y="1385694"/>
          <a:ext cx="1430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12496800" imgH="5181600" progId="Equation.3">
                  <p:embed/>
                </p:oleObj>
              </mc:Choice>
              <mc:Fallback>
                <p:oleObj name="公式" r:id="rId4" imgW="12496800" imgH="51816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7415" y="1385694"/>
                        <a:ext cx="1430337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770828" y="1419340"/>
          <a:ext cx="349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6" imgW="3048000" imgH="3962400" progId="Equation.3">
                  <p:embed/>
                </p:oleObj>
              </mc:Choice>
              <mc:Fallback>
                <p:oleObj name="公式" r:id="rId6" imgW="3048000" imgH="39624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0828" y="1419340"/>
                        <a:ext cx="349250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094979" y="1443921"/>
          <a:ext cx="349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8" imgW="3048000" imgH="3962400" progId="Equation.3">
                  <p:embed/>
                </p:oleObj>
              </mc:Choice>
              <mc:Fallback>
                <p:oleObj name="公式" r:id="rId8" imgW="3048000" imgH="39624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4979" y="1443921"/>
                        <a:ext cx="349250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042765" y="1379652"/>
          <a:ext cx="1639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0" imgW="14325600" imgH="5181600" progId="Equation.3">
                  <p:embed/>
                </p:oleObj>
              </mc:Choice>
              <mc:Fallback>
                <p:oleObj name="公式" r:id="rId10" imgW="14325600" imgH="51816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2765" y="1379652"/>
                        <a:ext cx="163988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8743135" y="1422516"/>
          <a:ext cx="349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2" imgW="3048000" imgH="4267200" progId="Equation.3">
                  <p:embed/>
                </p:oleObj>
              </mc:Choice>
              <mc:Fallback>
                <p:oleObj name="公式" r:id="rId12" imgW="3048000" imgH="42672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43135" y="1422516"/>
                        <a:ext cx="34925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778000" y="4019868"/>
          <a:ext cx="636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0045600" imgH="5181600" progId="Equation.DSMT4">
                  <p:embed/>
                </p:oleObj>
              </mc:Choice>
              <mc:Fallback>
                <p:oleObj name="Equation" r:id="rId14" imgW="60045600" imgH="5181600" progId="Equation.DSMT4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8000" y="4019868"/>
                        <a:ext cx="63627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309172" y="4699268"/>
          <a:ext cx="1885950" cy="48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16" imgW="16459200" imgH="4267200" progId="Equation.3">
                  <p:embed/>
                </p:oleObj>
              </mc:Choice>
              <mc:Fallback>
                <p:oleObj name="公式" r:id="rId16" imgW="16459200" imgH="4267200" progId="Equation.3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09172" y="4699268"/>
                        <a:ext cx="1885950" cy="4818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809750" y="2324418"/>
          <a:ext cx="8920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77419200" imgH="5486400" progId="Equation.DSMT4">
                  <p:embed/>
                </p:oleObj>
              </mc:Choice>
              <mc:Fallback>
                <p:oleObj name="Equation" r:id="rId18" imgW="77419200" imgH="5486400" progId="Equation.DSMT4">
                  <p:embed/>
                  <p:pic>
                    <p:nvPicPr>
                      <p:cNvPr id="0" name="图片 308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9750" y="2324418"/>
                        <a:ext cx="8920163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171775" y="3150276"/>
          <a:ext cx="4221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20" imgW="36880800" imgH="5181600" progId="Equation.3">
                  <p:embed/>
                </p:oleObj>
              </mc:Choice>
              <mc:Fallback>
                <p:oleObj name="公式" r:id="rId20" imgW="36880800" imgH="5181600" progId="Equation.3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71775" y="3150276"/>
                        <a:ext cx="4221162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157585" y="5525176"/>
          <a:ext cx="5189999" cy="69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22" imgW="41452800" imgH="5181600" progId="Equation.3">
                  <p:embed/>
                </p:oleObj>
              </mc:Choice>
              <mc:Fallback>
                <p:oleObj name="公式" r:id="rId22" imgW="41452800" imgH="5181600" progId="Equation.3">
                  <p:embed/>
                  <p:pic>
                    <p:nvPicPr>
                      <p:cNvPr id="0" name="图片 3082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7585" y="5525176"/>
                        <a:ext cx="5189999" cy="698449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空心弧 22"/>
          <p:cNvSpPr/>
          <p:nvPr/>
        </p:nvSpPr>
        <p:spPr>
          <a:xfrm rot="16200000">
            <a:off x="2249124" y="2730355"/>
            <a:ext cx="1637071" cy="2890687"/>
          </a:xfrm>
          <a:prstGeom prst="blockArc">
            <a:avLst>
              <a:gd name="adj1" fmla="val 10914554"/>
              <a:gd name="adj2" fmla="val 21017368"/>
              <a:gd name="adj3" fmla="val 727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棱台 23"/>
          <p:cNvSpPr/>
          <p:nvPr/>
        </p:nvSpPr>
        <p:spPr>
          <a:xfrm>
            <a:off x="634183" y="1071162"/>
            <a:ext cx="1327357" cy="1175153"/>
          </a:xfrm>
          <a:prstGeom prst="bevel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bldLvl="0" animBg="1"/>
      <p:bldP spid="2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C:\Users\Administrator\Desktop\6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0014" y="226566"/>
            <a:ext cx="1492994" cy="2050027"/>
          </a:xfrm>
          <a:prstGeom prst="rect">
            <a:avLst/>
          </a:prstGeom>
          <a:noFill/>
        </p:spPr>
      </p:pic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4" name="AutoShape 2"/>
          <p:cNvSpPr>
            <a:spLocks noChangeArrowheads="1"/>
          </p:cNvSpPr>
          <p:nvPr/>
        </p:nvSpPr>
        <p:spPr bwMode="auto">
          <a:xfrm>
            <a:off x="1089750" y="1189396"/>
            <a:ext cx="9588101" cy="760413"/>
          </a:xfrm>
          <a:prstGeom prst="roundRect">
            <a:avLst>
              <a:gd name="adj" fmla="val 16667"/>
            </a:avLst>
          </a:prstGeom>
          <a:solidFill>
            <a:schemeClr val="bg1">
              <a:alpha val="87057"/>
            </a:schemeClr>
          </a:solidFill>
          <a:ln w="25400">
            <a:solidFill>
              <a:srgbClr val="FFFFFF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00"/>
                </a:solidFill>
                <a:ea typeface="楷体_GB2312" pitchFamily="1" charset="-122"/>
              </a:rPr>
              <a:t>1.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itchFamily="1" charset="-122"/>
              </a:rPr>
              <a:t>两个正数的积的对数，等于这两个的对数的和</a:t>
            </a:r>
            <a:r>
              <a:rPr lang="en-US" altLang="zh-CN" sz="3200" b="1" dirty="0" smtClean="0">
                <a:solidFill>
                  <a:srgbClr val="000000"/>
                </a:solidFill>
                <a:ea typeface="楷体_GB2312" pitchFamily="1" charset="-122"/>
              </a:rPr>
              <a:t>.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itchFamily="1" charset="-122"/>
              </a:rPr>
              <a:t>即</a:t>
            </a:r>
            <a:endParaRPr lang="en-US" altLang="zh-CN" sz="32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312606" y="2058803"/>
            <a:ext cx="9969909" cy="1014207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1415846" y="2247100"/>
          <a:ext cx="9737674" cy="65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3" imgW="85648800" imgH="5486400" progId="Equation.3">
                  <p:embed/>
                </p:oleObj>
              </mc:Choice>
              <mc:Fallback>
                <p:oleObj name="公式" r:id="rId3" imgW="85648800" imgH="54864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846" y="2247100"/>
                        <a:ext cx="9737674" cy="6539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20157" y="3514725"/>
          <a:ext cx="45704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5" imgW="39928800" imgH="5486400" progId="Equation.3">
                  <p:embed/>
                </p:oleObj>
              </mc:Choice>
              <mc:Fallback>
                <p:oleObj name="公式" r:id="rId5" imgW="39928800" imgH="54864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157" y="3514725"/>
                        <a:ext cx="4570412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086658" y="3569776"/>
          <a:ext cx="3906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7" imgW="34137600" imgH="4876800" progId="Equation.3">
                  <p:embed/>
                </p:oleObj>
              </mc:Choice>
              <mc:Fallback>
                <p:oleObj name="公式" r:id="rId7" imgW="34137600" imgH="48768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58" y="3569776"/>
                        <a:ext cx="3906837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799487" y="4125607"/>
          <a:ext cx="30003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9" imgW="26212800" imgH="4876800" progId="Equation.3">
                  <p:embed/>
                </p:oleObj>
              </mc:Choice>
              <mc:Fallback>
                <p:oleObj name="公式" r:id="rId9" imgW="26212800" imgH="48768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9487" y="4125607"/>
                        <a:ext cx="3000375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484447" y="4730032"/>
          <a:ext cx="38369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1" imgW="33528000" imgH="4876800" progId="Equation.3">
                  <p:embed/>
                </p:oleObj>
              </mc:Choice>
              <mc:Fallback>
                <p:oleObj name="公式" r:id="rId11" imgW="33528000" imgH="48768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47" y="4730032"/>
                        <a:ext cx="3836987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447183" y="5420340"/>
          <a:ext cx="6418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3" imgW="56083200" imgH="5486400" progId="Equation.3">
                  <p:embed/>
                </p:oleObj>
              </mc:Choice>
              <mc:Fallback>
                <p:oleObj name="公式" r:id="rId13" imgW="56083200" imgH="54864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7183" y="5420340"/>
                        <a:ext cx="6418263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119439" y="3505918"/>
          <a:ext cx="10810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15" imgW="9448800" imgH="4876800" progId="Equation.3">
                  <p:embed/>
                </p:oleObj>
              </mc:Choice>
              <mc:Fallback>
                <p:oleObj name="公式" r:id="rId15" imgW="9448800" imgH="4876800" progId="Equation.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9439" y="3505918"/>
                        <a:ext cx="1081088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1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 autoUpdateAnimBg="0"/>
      <p:bldP spid="615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047135" y="1896879"/>
            <a:ext cx="10766323" cy="3329684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  <a:alpha val="87057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10096" y="1234512"/>
          <a:ext cx="1604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14020800" imgH="5181600" progId="Equation.3">
                  <p:embed/>
                </p:oleObj>
              </mc:Choice>
              <mc:Fallback>
                <p:oleObj name="公式" r:id="rId2" imgW="14020800" imgH="51816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0096" y="1234512"/>
                        <a:ext cx="1604962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587415" y="1234564"/>
          <a:ext cx="1430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12496800" imgH="5181600" progId="Equation.3">
                  <p:embed/>
                </p:oleObj>
              </mc:Choice>
              <mc:Fallback>
                <p:oleObj name="公式" r:id="rId4" imgW="12496800" imgH="51816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7415" y="1234564"/>
                        <a:ext cx="1430337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815072" y="1268210"/>
          <a:ext cx="349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3048000" imgH="3962400" progId="Equation.3">
                  <p:embed/>
                </p:oleObj>
              </mc:Choice>
              <mc:Fallback>
                <p:oleObj name="公式" r:id="rId6" imgW="3048000" imgH="39624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5072" y="1268210"/>
                        <a:ext cx="349250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227711" y="1292791"/>
          <a:ext cx="349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3048000" imgH="3962400" progId="Equation.3">
                  <p:embed/>
                </p:oleObj>
              </mc:Choice>
              <mc:Fallback>
                <p:oleObj name="公式" r:id="rId8" imgW="3048000" imgH="39624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7711" y="1292791"/>
                        <a:ext cx="349250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042765" y="1228522"/>
          <a:ext cx="1639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14325600" imgH="5181600" progId="Equation.3">
                  <p:embed/>
                </p:oleObj>
              </mc:Choice>
              <mc:Fallback>
                <p:oleObj name="公式" r:id="rId10" imgW="14325600" imgH="51816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2765" y="1228522"/>
                        <a:ext cx="163988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8875867" y="1271386"/>
          <a:ext cx="349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2" imgW="3048000" imgH="4267200" progId="Equation.3">
                  <p:embed/>
                </p:oleObj>
              </mc:Choice>
              <mc:Fallback>
                <p:oleObj name="公式" r:id="rId12" imgW="3048000" imgH="42672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75867" y="1271386"/>
                        <a:ext cx="34925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809750" y="3884613"/>
          <a:ext cx="6297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9436000" imgH="4876800" progId="Equation.DSMT4">
                  <p:embed/>
                </p:oleObj>
              </mc:Choice>
              <mc:Fallback>
                <p:oleObj name="Equation" r:id="rId14" imgW="59436000" imgH="4876800" progId="Equation.DSMT4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9750" y="3884613"/>
                        <a:ext cx="6297613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335779" y="4533390"/>
          <a:ext cx="1885950" cy="48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16" imgW="16459200" imgH="4267200" progId="Equation.3">
                  <p:embed/>
                </p:oleObj>
              </mc:Choice>
              <mc:Fallback>
                <p:oleObj name="公式" r:id="rId16" imgW="16459200" imgH="4267200" progId="Equation.3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35779" y="4533390"/>
                        <a:ext cx="1885950" cy="4818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809750" y="2173288"/>
          <a:ext cx="8921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77419200" imgH="5486400" progId="Equation.DSMT4">
                  <p:embed/>
                </p:oleObj>
              </mc:Choice>
              <mc:Fallback>
                <p:oleObj name="Equation" r:id="rId18" imgW="77419200" imgH="54864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9750" y="2173288"/>
                        <a:ext cx="892175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726447" y="2999146"/>
          <a:ext cx="4221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20" imgW="36880800" imgH="5181600" progId="Equation.3">
                  <p:embed/>
                </p:oleObj>
              </mc:Choice>
              <mc:Fallback>
                <p:oleObj name="公式" r:id="rId20" imgW="36880800" imgH="5181600" progId="Equation.3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26447" y="2999146"/>
                        <a:ext cx="4221162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290888" y="5285555"/>
          <a:ext cx="4921250" cy="107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22" imgW="39319200" imgH="9448800" progId="Equation.3">
                  <p:embed/>
                </p:oleObj>
              </mc:Choice>
              <mc:Fallback>
                <p:oleObj name="公式" r:id="rId22" imgW="39319200" imgH="9448800" progId="Equation.3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90888" y="5285555"/>
                        <a:ext cx="4921250" cy="1073969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空心弧 22"/>
          <p:cNvSpPr/>
          <p:nvPr/>
        </p:nvSpPr>
        <p:spPr>
          <a:xfrm rot="16200000">
            <a:off x="5390564" y="2490736"/>
            <a:ext cx="1637071" cy="2890687"/>
          </a:xfrm>
          <a:prstGeom prst="blockArc">
            <a:avLst>
              <a:gd name="adj1" fmla="val 10914554"/>
              <a:gd name="adj2" fmla="val 21017368"/>
              <a:gd name="adj3" fmla="val 727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棱台 23"/>
          <p:cNvSpPr/>
          <p:nvPr/>
        </p:nvSpPr>
        <p:spPr>
          <a:xfrm>
            <a:off x="634183" y="920032"/>
            <a:ext cx="1327357" cy="1175153"/>
          </a:xfrm>
          <a:prstGeom prst="bevel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  <p:graphicFrame>
        <p:nvGraphicFramePr>
          <p:cNvPr id="122890" name="Object 13"/>
          <p:cNvGraphicFramePr>
            <a:graphicFrameLocks noChangeAspect="1"/>
          </p:cNvGraphicFramePr>
          <p:nvPr/>
        </p:nvGraphicFramePr>
        <p:xfrm>
          <a:off x="7383463" y="3038475"/>
          <a:ext cx="4221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24" imgW="36880800" imgH="5181600" progId="Equation.3">
                  <p:embed/>
                </p:oleObj>
              </mc:Choice>
              <mc:Fallback>
                <p:oleObj name="公式" r:id="rId24" imgW="36880800" imgH="5181600" progId="Equation.3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83463" y="3038475"/>
                        <a:ext cx="4221162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6150082" y="3058549"/>
            <a:ext cx="1209368" cy="516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为</a:t>
            </a:r>
            <a:endParaRPr lang="zh-CN" altLang="en-US" b="1" dirty="0"/>
          </a:p>
        </p:txBody>
      </p:sp>
      <p:sp>
        <p:nvSpPr>
          <p:cNvPr id="25" name="矩形 24"/>
          <p:cNvSpPr/>
          <p:nvPr/>
        </p:nvSpPr>
        <p:spPr>
          <a:xfrm>
            <a:off x="1651819" y="2984807"/>
            <a:ext cx="4336026" cy="678426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686235" y="4361291"/>
            <a:ext cx="4336026" cy="678426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>
            <a:off x="6110754" y="4449814"/>
            <a:ext cx="1209368" cy="516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为</a:t>
            </a:r>
            <a:endParaRPr lang="zh-CN" altLang="en-US" b="1" dirty="0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7547617" y="4470194"/>
          <a:ext cx="19208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26" imgW="16764000" imgH="4267200" progId="Equation.3">
                  <p:embed/>
                </p:oleObj>
              </mc:Choice>
              <mc:Fallback>
                <p:oleObj name="公式" r:id="rId26" imgW="16764000" imgH="4267200" progId="Equation.3">
                  <p:embed/>
                  <p:pic>
                    <p:nvPicPr>
                      <p:cNvPr id="0" name="图片 5132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7617" y="4470194"/>
                        <a:ext cx="1920875" cy="481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1" grpId="0" bldLvl="0" animBg="1"/>
      <p:bldP spid="25" grpId="0" bldLvl="0" animBg="1"/>
      <p:bldP spid="26" grpId="0" bldLvl="0" animBg="1"/>
      <p:bldP spid="2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4" name="AutoShape 2"/>
          <p:cNvSpPr>
            <a:spLocks noChangeArrowheads="1"/>
          </p:cNvSpPr>
          <p:nvPr/>
        </p:nvSpPr>
        <p:spPr bwMode="auto">
          <a:xfrm>
            <a:off x="1030758" y="1031184"/>
            <a:ext cx="10635218" cy="484393"/>
          </a:xfrm>
          <a:prstGeom prst="roundRect">
            <a:avLst>
              <a:gd name="adj" fmla="val 16667"/>
            </a:avLst>
          </a:prstGeom>
          <a:solidFill>
            <a:schemeClr val="bg1">
              <a:alpha val="87057"/>
            </a:schemeClr>
          </a:solidFill>
          <a:ln w="25400">
            <a:solidFill>
              <a:srgbClr val="FFFFFF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2.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两个正数的商的对数，等于被除数的对数减去除数的对数的差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.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即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312606" y="1875288"/>
            <a:ext cx="9969909" cy="1014207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1519238" y="1826260"/>
          <a:ext cx="9529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83820000" imgH="9448800" progId="Equation.3">
                  <p:embed/>
                </p:oleObj>
              </mc:Choice>
              <mc:Fallback>
                <p:oleObj name="公式" r:id="rId2" imgW="83820000" imgH="94488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9238" y="1826260"/>
                        <a:ext cx="9529762" cy="1127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246417" y="3227974"/>
          <a:ext cx="45704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39928800" imgH="5486400" progId="Equation.3">
                  <p:embed/>
                </p:oleObj>
              </mc:Choice>
              <mc:Fallback>
                <p:oleObj name="公式" r:id="rId4" imgW="39928800" imgH="54864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6417" y="3227974"/>
                        <a:ext cx="4570412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012918" y="3283025"/>
          <a:ext cx="3906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34137600" imgH="4876800" progId="Equation.3">
                  <p:embed/>
                </p:oleObj>
              </mc:Choice>
              <mc:Fallback>
                <p:oleObj name="公式" r:id="rId6" imgW="34137600" imgH="4876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2918" y="3283025"/>
                        <a:ext cx="3906837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681503" y="3853604"/>
          <a:ext cx="30003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26212800" imgH="4876800" progId="Equation.3">
                  <p:embed/>
                </p:oleObj>
              </mc:Choice>
              <mc:Fallback>
                <p:oleObj name="公式" r:id="rId8" imgW="26212800" imgH="48768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1503" y="3853604"/>
                        <a:ext cx="3000375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324924" y="4389661"/>
          <a:ext cx="38020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33223200" imgH="9448800" progId="Equation.3">
                  <p:embed/>
                </p:oleObj>
              </mc:Choice>
              <mc:Fallback>
                <p:oleObj name="公式" r:id="rId10" imgW="33223200" imgH="94488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4924" y="4389661"/>
                        <a:ext cx="3802063" cy="1019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257583" y="5303806"/>
          <a:ext cx="62087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12" imgW="54254400" imgH="9448800" progId="Equation.3">
                  <p:embed/>
                </p:oleObj>
              </mc:Choice>
              <mc:Fallback>
                <p:oleObj name="公式" r:id="rId12" imgW="54254400" imgH="9448800" progId="Equation.3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7583" y="5303806"/>
                        <a:ext cx="6208712" cy="1017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045699" y="3219167"/>
          <a:ext cx="10810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4" imgW="9448800" imgH="4876800" progId="Equation.3">
                  <p:embed/>
                </p:oleObj>
              </mc:Choice>
              <mc:Fallback>
                <p:oleObj name="公式" r:id="rId14" imgW="9448800" imgH="4876800" progId="Equation.3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5699" y="3219167"/>
                        <a:ext cx="1081088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 autoUpdateAnimBg="0"/>
      <p:bldP spid="615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637071" y="2058804"/>
            <a:ext cx="9807678" cy="4081851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  <a:alpha val="87057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190342" y="1214694"/>
          <a:ext cx="7042150" cy="6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42367200" imgH="5181600" progId="Equation.3">
                  <p:embed/>
                </p:oleObj>
              </mc:Choice>
              <mc:Fallback>
                <p:oleObj name="公式" r:id="rId2" imgW="42367200" imgH="51816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342" y="1214694"/>
                        <a:ext cx="7042150" cy="6655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棱台 23"/>
          <p:cNvSpPr/>
          <p:nvPr/>
        </p:nvSpPr>
        <p:spPr>
          <a:xfrm>
            <a:off x="634183" y="1081957"/>
            <a:ext cx="1327357" cy="1175153"/>
          </a:xfrm>
          <a:prstGeom prst="bevel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6095018" y="2100004"/>
          <a:ext cx="3813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28651200" imgH="5486400" progId="Equation.3">
                  <p:embed/>
                </p:oleObj>
              </mc:Choice>
              <mc:Fallback>
                <p:oleObj name="公式" r:id="rId4" imgW="28651200" imgH="54864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5018" y="2100004"/>
                        <a:ext cx="3813175" cy="711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1"/>
          <p:cNvGraphicFramePr>
            <a:graphicFrameLocks noChangeAspect="1"/>
          </p:cNvGraphicFramePr>
          <p:nvPr/>
        </p:nvGraphicFramePr>
        <p:xfrm>
          <a:off x="2534776" y="2232331"/>
          <a:ext cx="3243263" cy="66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19507200" imgH="5181600" progId="Equation.3">
                  <p:embed/>
                </p:oleObj>
              </mc:Choice>
              <mc:Fallback>
                <p:oleObj name="公式" r:id="rId6" imgW="19507200" imgH="51816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4776" y="2232331"/>
                        <a:ext cx="3243263" cy="6605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514853" y="2866513"/>
          <a:ext cx="7196137" cy="64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43281600" imgH="5181600" progId="Equation.3">
                  <p:embed/>
                </p:oleObj>
              </mc:Choice>
              <mc:Fallback>
                <p:oleObj name="公式" r:id="rId8" imgW="43281600" imgH="51816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853" y="2866513"/>
                        <a:ext cx="7196137" cy="6412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964415" y="3471197"/>
          <a:ext cx="4811712" cy="63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28956000" imgH="5181600" progId="Equation.3">
                  <p:embed/>
                </p:oleObj>
              </mc:Choice>
              <mc:Fallback>
                <p:oleObj name="公式" r:id="rId10" imgW="28956000" imgH="51816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4415" y="3471197"/>
                        <a:ext cx="4811712" cy="6308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504445" y="4046393"/>
          <a:ext cx="8410575" cy="63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50596800" imgH="5181600" progId="Equation.3">
                  <p:embed/>
                </p:oleObj>
              </mc:Choice>
              <mc:Fallback>
                <p:oleObj name="公式" r:id="rId12" imgW="50596800" imgH="51816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4445" y="4046393"/>
                        <a:ext cx="8410575" cy="6313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2565814" y="4695311"/>
          <a:ext cx="4026719" cy="56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33528000" imgH="4876800" progId="Equation.3">
                  <p:embed/>
                </p:oleObj>
              </mc:Choice>
              <mc:Fallback>
                <p:oleObj name="公式" r:id="rId14" imgW="33528000" imgH="4876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5814" y="4695311"/>
                        <a:ext cx="4026719" cy="5642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2572065" y="5284787"/>
          <a:ext cx="59229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6" imgW="46329600" imgH="5181600" progId="Equation.3">
                  <p:embed/>
                </p:oleObj>
              </mc:Choice>
              <mc:Fallback>
                <p:oleObj name="公式" r:id="rId16" imgW="46329600" imgH="51816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2065" y="5284787"/>
                        <a:ext cx="5922963" cy="646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8539730" y="5241002"/>
          <a:ext cx="2226596" cy="69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18" imgW="15240000" imgH="5486400" progId="Equation.3">
                  <p:embed/>
                </p:oleObj>
              </mc:Choice>
              <mc:Fallback>
                <p:oleObj name="公式" r:id="rId18" imgW="15240000" imgH="5486400" progId="Equation.3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39730" y="5241002"/>
                        <a:ext cx="2226596" cy="6962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53</Words>
  <Application>WPS 演示</Application>
  <PresentationFormat>自定义</PresentationFormat>
  <Paragraphs>273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0</vt:i4>
      </vt:variant>
      <vt:variant>
        <vt:lpstr>幻灯片标题</vt:lpstr>
      </vt:variant>
      <vt:variant>
        <vt:i4>32</vt:i4>
      </vt:variant>
    </vt:vector>
  </HeadingPairs>
  <TitlesOfParts>
    <vt:vector size="194" baseType="lpstr">
      <vt:lpstr>Arial</vt:lpstr>
      <vt:lpstr>宋体</vt:lpstr>
      <vt:lpstr>Wingdings</vt:lpstr>
      <vt:lpstr>Tahoma</vt:lpstr>
      <vt:lpstr>微软雅黑</vt:lpstr>
      <vt:lpstr>楷体_GB2312</vt:lpstr>
      <vt:lpstr>新宋体</vt:lpstr>
      <vt:lpstr>Arial Unicode MS</vt:lpstr>
      <vt:lpstr>Calibri</vt:lpstr>
      <vt:lpstr>黑体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13</cp:revision>
  <dcterms:created xsi:type="dcterms:W3CDTF">2014-09-09T10:19:00Z</dcterms:created>
  <dcterms:modified xsi:type="dcterms:W3CDTF">2023-10-08T06:0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C4377C2EE0EF45899AD4BDB4C84663B1</vt:lpwstr>
  </property>
</Properties>
</file>